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E34DC7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346A73C2" w:rsidR="0051768B" w:rsidRPr="003F59B9" w:rsidRDefault="00E34DC7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2307FB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029E2AAB"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B5B21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0997622B" w:rsidR="0051768B" w:rsidRPr="003B4698" w:rsidRDefault="00AB5B21" w:rsidP="00F9394F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 w:rsidRPr="00AB5B21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Ы ОДНОМЕРНОГО ПОИСКА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395AF268"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 w:rsidR="00AB5B21"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5763DF32" w:rsidR="00BF30EC" w:rsidRPr="00141BFD" w:rsidRDefault="007B4ED6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исакин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даниил</w:t>
            </w: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473ADBE9" w:rsidR="00BF30EC" w:rsidRPr="001D57DF" w:rsidRDefault="007B4ED6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565C8C32" w:rsidR="00BF30EC" w:rsidRPr="00B30F2F" w:rsidRDefault="007B4ED6" w:rsidP="00B57B2B">
            <w:pPr>
              <w:rPr>
                <w:rFonts w:cstheme="minorHAnsi"/>
                <w:caps/>
                <w:sz w:val="24"/>
                <w:szCs w:val="24"/>
              </w:rPr>
            </w:pPr>
            <w:proofErr w:type="spellStart"/>
            <w:r>
              <w:rPr>
                <w:rFonts w:cstheme="minorHAnsi"/>
                <w:caps/>
                <w:sz w:val="24"/>
                <w:szCs w:val="24"/>
              </w:rPr>
              <w:t>вострецова</w:t>
            </w:r>
            <w:proofErr w:type="spellEnd"/>
            <w:r>
              <w:rPr>
                <w:rFonts w:cstheme="minorHAnsi"/>
                <w:caps/>
                <w:sz w:val="24"/>
                <w:szCs w:val="24"/>
              </w:rPr>
              <w:t xml:space="preserve"> екатерина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71124E74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AB5B21"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5182E65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25CB4251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1BBE57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05D9C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06D16AF0" w:rsidR="00BF30EC" w:rsidRPr="00B30F2F" w:rsidRDefault="00AC1489" w:rsidP="00B57B2B">
            <w:pPr>
              <w:rPr>
                <w:rFonts w:cstheme="minorHAnsi"/>
                <w:caps/>
                <w:sz w:val="24"/>
                <w:szCs w:val="24"/>
              </w:rPr>
            </w:pPr>
            <w:r w:rsidRPr="00AC1489"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241FB6A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7835B2D2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1233A9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FD162AB" w14:textId="777D6DCE" w:rsidR="00724444" w:rsidRDefault="009E758A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9E758A">
        <w:rPr>
          <w:rFonts w:asciiTheme="majorHAnsi" w:hAnsiTheme="majorHAnsi" w:cstheme="majorHAnsi"/>
          <w:b/>
          <w:bCs/>
          <w:sz w:val="24"/>
          <w:szCs w:val="24"/>
        </w:rPr>
        <w:lastRenderedPageBreak/>
        <w:t>Цель</w:t>
      </w:r>
    </w:p>
    <w:p w14:paraId="5C91817A" w14:textId="75941D94" w:rsidR="00C934B7" w:rsidRPr="007554B6" w:rsidRDefault="007554B6" w:rsidP="007A30C8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7554B6">
        <w:rPr>
          <w:rFonts w:asciiTheme="majorHAnsi" w:hAnsiTheme="majorHAnsi" w:cstheme="majorHAnsi"/>
          <w:sz w:val="24"/>
          <w:szCs w:val="24"/>
        </w:rPr>
        <w:t>Ознакомиться с методами одномерного поиска, используемыми в многомерных методах минимизации функций n переменных. Сравнить различные алгоритмы по эффективности на тестовых примерах.</w:t>
      </w:r>
    </w:p>
    <w:p w14:paraId="788354AC" w14:textId="7A57598C" w:rsidR="009E758A" w:rsidRDefault="009E758A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9E758A">
        <w:rPr>
          <w:rFonts w:asciiTheme="majorHAnsi" w:hAnsiTheme="majorHAnsi" w:cstheme="majorHAnsi"/>
          <w:b/>
          <w:bCs/>
          <w:sz w:val="24"/>
          <w:szCs w:val="24"/>
        </w:rPr>
        <w:t>Задание</w:t>
      </w:r>
    </w:p>
    <w:p w14:paraId="274D6546" w14:textId="5F536C8A" w:rsidR="00C934B7" w:rsidRPr="00F76DBC" w:rsidRDefault="00954662" w:rsidP="007A30C8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954662">
        <w:rPr>
          <w:rFonts w:asciiTheme="majorHAnsi" w:hAnsiTheme="majorHAnsi" w:cstheme="majorHAnsi"/>
          <w:sz w:val="24"/>
          <w:szCs w:val="24"/>
        </w:rPr>
        <w:t xml:space="preserve">Реализовать три метода поиска экстремума унимодальной одномерной функции: метод дихотомии, метод золотого сечения и метод Фибоначчи. Реализовать метод поиска отрезка, содержащего </w:t>
      </w:r>
      <w:r>
        <w:rPr>
          <w:rFonts w:asciiTheme="majorHAnsi" w:hAnsiTheme="majorHAnsi" w:cstheme="majorHAnsi"/>
          <w:sz w:val="24"/>
          <w:szCs w:val="24"/>
        </w:rPr>
        <w:t>минимум</w:t>
      </w:r>
      <w:r w:rsidRPr="00954662">
        <w:rPr>
          <w:rFonts w:asciiTheme="majorHAnsi" w:hAnsiTheme="majorHAnsi" w:cstheme="majorHAnsi"/>
          <w:sz w:val="24"/>
          <w:szCs w:val="24"/>
        </w:rPr>
        <w:t>.</w:t>
      </w:r>
    </w:p>
    <w:p w14:paraId="2F9365A1" w14:textId="6F92D447" w:rsidR="009E758A" w:rsidRDefault="00C923F2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>Результаты исследования</w:t>
      </w:r>
    </w:p>
    <w:p w14:paraId="59A3F1E2" w14:textId="475668AF" w:rsidR="00C934B7" w:rsidRPr="00F0522E" w:rsidRDefault="00C923F2" w:rsidP="00C923F2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i/>
          <w:sz w:val="24"/>
          <w:szCs w:val="24"/>
          <w:u w:val="single"/>
        </w:rPr>
      </w:pPr>
      <w:r w:rsidRPr="00F0522E">
        <w:rPr>
          <w:rFonts w:asciiTheme="majorHAnsi" w:hAnsiTheme="majorHAnsi" w:cstheme="majorHAnsi"/>
          <w:sz w:val="24"/>
          <w:szCs w:val="24"/>
          <w:u w:val="single"/>
        </w:rPr>
        <w:t>Метод дихотомии</w:t>
      </w:r>
      <w:r w:rsidR="00F0522E">
        <w:rPr>
          <w:rFonts w:asciiTheme="majorHAnsi" w:hAnsiTheme="majorHAnsi" w:cstheme="majorHAnsi"/>
          <w:sz w:val="24"/>
          <w:szCs w:val="24"/>
          <w:u w:val="single"/>
          <w:lang w:val="en-US"/>
        </w:rPr>
        <w:t xml:space="preserve"> </w:t>
      </w:r>
      <m:oMath>
        <m:d>
          <m:dPr>
            <m:ctrlPr>
              <w:rPr>
                <w:rFonts w:ascii="Cambria Math" w:hAnsi="Cambria Math" w:cstheme="majorHAnsi"/>
                <w:i/>
                <w:sz w:val="24"/>
                <w:szCs w:val="24"/>
                <w:u w:val="single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  <w:u w:val="single"/>
              </w:rPr>
              <m:t>ε=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u w:val="single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10</m:t>
                </m:r>
              </m:e>
              <m:sup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-7</m:t>
                </m:r>
              </m:sup>
            </m:sSup>
          </m:e>
        </m:d>
      </m:oMath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43"/>
        <w:gridCol w:w="975"/>
        <w:gridCol w:w="975"/>
        <w:gridCol w:w="1324"/>
        <w:gridCol w:w="1238"/>
        <w:gridCol w:w="986"/>
        <w:gridCol w:w="947"/>
        <w:gridCol w:w="1387"/>
        <w:gridCol w:w="1353"/>
      </w:tblGrid>
      <w:tr w:rsidR="005B3FE5" w14:paraId="0ACD99BE" w14:textId="77777777" w:rsidTr="00DC1B82">
        <w:tc>
          <w:tcPr>
            <w:tcW w:w="443" w:type="dxa"/>
            <w:vAlign w:val="center"/>
          </w:tcPr>
          <w:p w14:paraId="594AEE79" w14:textId="25D95BBB" w:rsidR="001C6219" w:rsidRPr="00FB58C4" w:rsidRDefault="001C6219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975" w:type="dxa"/>
            <w:vAlign w:val="center"/>
          </w:tcPr>
          <w:p w14:paraId="2AAB8CD9" w14:textId="14AC34BC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75" w:type="dxa"/>
            <w:vAlign w:val="center"/>
          </w:tcPr>
          <w:p w14:paraId="12472219" w14:textId="32132FE0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24" w:type="dxa"/>
            <w:vAlign w:val="center"/>
          </w:tcPr>
          <w:p w14:paraId="4DF3D493" w14:textId="79B9B279" w:rsidR="001C6219" w:rsidRPr="00FB58C4" w:rsidRDefault="001C6219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8" w:type="dxa"/>
            <w:vAlign w:val="center"/>
          </w:tcPr>
          <w:p w14:paraId="1E2EEDC9" w14:textId="5109A111" w:rsidR="001C6219" w:rsidRPr="00FB58C4" w:rsidRDefault="001C6219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986" w:type="dxa"/>
            <w:vAlign w:val="center"/>
          </w:tcPr>
          <w:p w14:paraId="0964FE75" w14:textId="2F13253B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47" w:type="dxa"/>
            <w:vAlign w:val="center"/>
          </w:tcPr>
          <w:p w14:paraId="02827818" w14:textId="495615D5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87" w:type="dxa"/>
            <w:vAlign w:val="center"/>
          </w:tcPr>
          <w:p w14:paraId="6245DCED" w14:textId="4B828335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3" w:type="dxa"/>
            <w:vAlign w:val="center"/>
          </w:tcPr>
          <w:p w14:paraId="2D395062" w14:textId="00CCD963" w:rsidR="001C6219" w:rsidRPr="00FB58C4" w:rsidRDefault="00E34DC7" w:rsidP="0013282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DC1B82" w14:paraId="2FC82E6A" w14:textId="77777777" w:rsidTr="00DC1B82">
        <w:tc>
          <w:tcPr>
            <w:tcW w:w="443" w:type="dxa"/>
            <w:vAlign w:val="center"/>
          </w:tcPr>
          <w:p w14:paraId="0C8FD535" w14:textId="7B2F183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75" w:type="dxa"/>
          </w:tcPr>
          <w:p w14:paraId="04F31B2A" w14:textId="6965DE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75" w:type="dxa"/>
          </w:tcPr>
          <w:p w14:paraId="7D65C39D" w14:textId="101BDC7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1324" w:type="dxa"/>
          </w:tcPr>
          <w:p w14:paraId="440E686E" w14:textId="281CEC4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4</w:t>
            </w:r>
          </w:p>
        </w:tc>
        <w:tc>
          <w:tcPr>
            <w:tcW w:w="1238" w:type="dxa"/>
          </w:tcPr>
          <w:p w14:paraId="77C90A51" w14:textId="647F1EC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4</w:t>
            </w:r>
          </w:p>
        </w:tc>
        <w:tc>
          <w:tcPr>
            <w:tcW w:w="986" w:type="dxa"/>
          </w:tcPr>
          <w:p w14:paraId="769DB4C4" w14:textId="4C066F2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47" w:type="dxa"/>
          </w:tcPr>
          <w:p w14:paraId="1B2CC069" w14:textId="03BCB9F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1387" w:type="dxa"/>
          </w:tcPr>
          <w:p w14:paraId="1EDE43B4" w14:textId="17E0F07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1353" w:type="dxa"/>
          </w:tcPr>
          <w:p w14:paraId="4FD815C6" w14:textId="5AB2AF8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1919649" w14:textId="77777777" w:rsidTr="00DC1B82">
        <w:tc>
          <w:tcPr>
            <w:tcW w:w="443" w:type="dxa"/>
            <w:vAlign w:val="center"/>
          </w:tcPr>
          <w:p w14:paraId="2DA9580C" w14:textId="468382D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75" w:type="dxa"/>
          </w:tcPr>
          <w:p w14:paraId="54A39F65" w14:textId="040C341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975" w:type="dxa"/>
          </w:tcPr>
          <w:p w14:paraId="2426DA22" w14:textId="17E677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24" w:type="dxa"/>
          </w:tcPr>
          <w:p w14:paraId="018B082C" w14:textId="78A2399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25</w:t>
            </w:r>
          </w:p>
        </w:tc>
        <w:tc>
          <w:tcPr>
            <w:tcW w:w="1238" w:type="dxa"/>
          </w:tcPr>
          <w:p w14:paraId="4DC52DD7" w14:textId="7BCBA20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25</w:t>
            </w:r>
          </w:p>
        </w:tc>
        <w:tc>
          <w:tcPr>
            <w:tcW w:w="986" w:type="dxa"/>
          </w:tcPr>
          <w:p w14:paraId="207C713E" w14:textId="2DE330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47" w:type="dxa"/>
          </w:tcPr>
          <w:p w14:paraId="6111182F" w14:textId="7A37FAD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87" w:type="dxa"/>
          </w:tcPr>
          <w:p w14:paraId="67D9B9E9" w14:textId="2B75209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353" w:type="dxa"/>
          </w:tcPr>
          <w:p w14:paraId="26BDFCA2" w14:textId="14058BE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FF7251F" w14:textId="77777777" w:rsidTr="00DC1B82">
        <w:tc>
          <w:tcPr>
            <w:tcW w:w="443" w:type="dxa"/>
            <w:vAlign w:val="center"/>
          </w:tcPr>
          <w:p w14:paraId="293F5AA5" w14:textId="3E3F878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75" w:type="dxa"/>
          </w:tcPr>
          <w:p w14:paraId="7E852389" w14:textId="63370CF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75" w:type="dxa"/>
          </w:tcPr>
          <w:p w14:paraId="54B1366E" w14:textId="7F8676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1324" w:type="dxa"/>
          </w:tcPr>
          <w:p w14:paraId="2D81F6F3" w14:textId="028813C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625</w:t>
            </w:r>
          </w:p>
        </w:tc>
        <w:tc>
          <w:tcPr>
            <w:tcW w:w="1238" w:type="dxa"/>
          </w:tcPr>
          <w:p w14:paraId="6DEB8BB6" w14:textId="4E1512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625</w:t>
            </w:r>
          </w:p>
        </w:tc>
        <w:tc>
          <w:tcPr>
            <w:tcW w:w="986" w:type="dxa"/>
          </w:tcPr>
          <w:p w14:paraId="005BB13E" w14:textId="7FC164A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47" w:type="dxa"/>
          </w:tcPr>
          <w:p w14:paraId="58AB4F32" w14:textId="509F2BC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87" w:type="dxa"/>
          </w:tcPr>
          <w:p w14:paraId="3F0A096E" w14:textId="47708FF5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75</w:t>
            </w:r>
          </w:p>
        </w:tc>
        <w:tc>
          <w:tcPr>
            <w:tcW w:w="1353" w:type="dxa"/>
          </w:tcPr>
          <w:p w14:paraId="7F18A822" w14:textId="33D4713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DDF4E2D" w14:textId="77777777" w:rsidTr="00DC1B82">
        <w:tc>
          <w:tcPr>
            <w:tcW w:w="443" w:type="dxa"/>
            <w:vAlign w:val="center"/>
          </w:tcPr>
          <w:p w14:paraId="7758115E" w14:textId="263E8DC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75" w:type="dxa"/>
          </w:tcPr>
          <w:p w14:paraId="089F2DC6" w14:textId="51F9BC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125</w:t>
            </w:r>
          </w:p>
        </w:tc>
        <w:tc>
          <w:tcPr>
            <w:tcW w:w="975" w:type="dxa"/>
          </w:tcPr>
          <w:p w14:paraId="5DABCAB0" w14:textId="6480EC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125</w:t>
            </w:r>
          </w:p>
        </w:tc>
        <w:tc>
          <w:tcPr>
            <w:tcW w:w="1324" w:type="dxa"/>
          </w:tcPr>
          <w:p w14:paraId="228B9FE6" w14:textId="396A61B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6562</w:t>
            </w:r>
          </w:p>
        </w:tc>
        <w:tc>
          <w:tcPr>
            <w:tcW w:w="1238" w:type="dxa"/>
          </w:tcPr>
          <w:p w14:paraId="61820BDA" w14:textId="196F1A0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6563</w:t>
            </w:r>
          </w:p>
        </w:tc>
        <w:tc>
          <w:tcPr>
            <w:tcW w:w="986" w:type="dxa"/>
          </w:tcPr>
          <w:p w14:paraId="550D871B" w14:textId="393F0A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47" w:type="dxa"/>
          </w:tcPr>
          <w:p w14:paraId="0304F9A5" w14:textId="056030B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125</w:t>
            </w:r>
          </w:p>
        </w:tc>
        <w:tc>
          <w:tcPr>
            <w:tcW w:w="1387" w:type="dxa"/>
          </w:tcPr>
          <w:p w14:paraId="70E9D274" w14:textId="444F85F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375</w:t>
            </w:r>
          </w:p>
        </w:tc>
        <w:tc>
          <w:tcPr>
            <w:tcW w:w="1353" w:type="dxa"/>
          </w:tcPr>
          <w:p w14:paraId="553BB017" w14:textId="7808E89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0849F153" w14:textId="77777777" w:rsidTr="00DC1B82">
        <w:tc>
          <w:tcPr>
            <w:tcW w:w="443" w:type="dxa"/>
            <w:vAlign w:val="center"/>
          </w:tcPr>
          <w:p w14:paraId="2AC6FCCD" w14:textId="48D1AEF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75" w:type="dxa"/>
          </w:tcPr>
          <w:p w14:paraId="2EDD000B" w14:textId="74C5E58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375</w:t>
            </w:r>
          </w:p>
        </w:tc>
        <w:tc>
          <w:tcPr>
            <w:tcW w:w="975" w:type="dxa"/>
          </w:tcPr>
          <w:p w14:paraId="6F5768FB" w14:textId="40F357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375</w:t>
            </w:r>
          </w:p>
        </w:tc>
        <w:tc>
          <w:tcPr>
            <w:tcW w:w="1324" w:type="dxa"/>
          </w:tcPr>
          <w:p w14:paraId="07634DDD" w14:textId="4133E02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91406</w:t>
            </w:r>
          </w:p>
        </w:tc>
        <w:tc>
          <w:tcPr>
            <w:tcW w:w="1238" w:type="dxa"/>
          </w:tcPr>
          <w:p w14:paraId="07AEC153" w14:textId="56469C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91406</w:t>
            </w:r>
          </w:p>
        </w:tc>
        <w:tc>
          <w:tcPr>
            <w:tcW w:w="986" w:type="dxa"/>
          </w:tcPr>
          <w:p w14:paraId="563B3CCE" w14:textId="4278F9E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47" w:type="dxa"/>
          </w:tcPr>
          <w:p w14:paraId="399898C2" w14:textId="56399CC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375</w:t>
            </w:r>
          </w:p>
        </w:tc>
        <w:tc>
          <w:tcPr>
            <w:tcW w:w="1387" w:type="dxa"/>
          </w:tcPr>
          <w:p w14:paraId="2E290FDD" w14:textId="39D24385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6875</w:t>
            </w:r>
          </w:p>
        </w:tc>
        <w:tc>
          <w:tcPr>
            <w:tcW w:w="1353" w:type="dxa"/>
          </w:tcPr>
          <w:p w14:paraId="78524C67" w14:textId="08D06C0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2A3934D" w14:textId="77777777" w:rsidTr="00DC1B82">
        <w:tc>
          <w:tcPr>
            <w:tcW w:w="443" w:type="dxa"/>
            <w:vAlign w:val="center"/>
          </w:tcPr>
          <w:p w14:paraId="17BBB1D4" w14:textId="2F31D88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75" w:type="dxa"/>
          </w:tcPr>
          <w:p w14:paraId="16A1E018" w14:textId="6702FD4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975" w:type="dxa"/>
          </w:tcPr>
          <w:p w14:paraId="5B1EB689" w14:textId="52780D5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324" w:type="dxa"/>
          </w:tcPr>
          <w:p w14:paraId="444D79FD" w14:textId="7E2B49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878906</w:t>
            </w:r>
          </w:p>
        </w:tc>
        <w:tc>
          <w:tcPr>
            <w:tcW w:w="1238" w:type="dxa"/>
          </w:tcPr>
          <w:p w14:paraId="6B4DBF0A" w14:textId="6DE8A3F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878906</w:t>
            </w:r>
          </w:p>
        </w:tc>
        <w:tc>
          <w:tcPr>
            <w:tcW w:w="986" w:type="dxa"/>
          </w:tcPr>
          <w:p w14:paraId="20A6E490" w14:textId="3618567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47" w:type="dxa"/>
          </w:tcPr>
          <w:p w14:paraId="3D9B1A97" w14:textId="7B4005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387" w:type="dxa"/>
          </w:tcPr>
          <w:p w14:paraId="0257E821" w14:textId="52751E6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34375</w:t>
            </w:r>
          </w:p>
        </w:tc>
        <w:tc>
          <w:tcPr>
            <w:tcW w:w="1353" w:type="dxa"/>
          </w:tcPr>
          <w:p w14:paraId="0170E23B" w14:textId="3ECD542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21D6F321" w14:textId="77777777" w:rsidTr="00DC1B82">
        <w:tc>
          <w:tcPr>
            <w:tcW w:w="443" w:type="dxa"/>
            <w:vAlign w:val="center"/>
          </w:tcPr>
          <w:p w14:paraId="3856E5B5" w14:textId="264C7F9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75" w:type="dxa"/>
          </w:tcPr>
          <w:p w14:paraId="78B71755" w14:textId="78BB5E3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75" w:type="dxa"/>
          </w:tcPr>
          <w:p w14:paraId="23071C21" w14:textId="62A4E65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1324" w:type="dxa"/>
          </w:tcPr>
          <w:p w14:paraId="62CEE864" w14:textId="5DA529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610352</w:t>
            </w:r>
          </w:p>
        </w:tc>
        <w:tc>
          <w:tcPr>
            <w:tcW w:w="1238" w:type="dxa"/>
          </w:tcPr>
          <w:p w14:paraId="36B62C54" w14:textId="10E776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610351</w:t>
            </w:r>
          </w:p>
        </w:tc>
        <w:tc>
          <w:tcPr>
            <w:tcW w:w="986" w:type="dxa"/>
          </w:tcPr>
          <w:p w14:paraId="05CF70DB" w14:textId="5EBA89A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47" w:type="dxa"/>
          </w:tcPr>
          <w:p w14:paraId="022928FA" w14:textId="6222308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387" w:type="dxa"/>
          </w:tcPr>
          <w:p w14:paraId="0015A0C4" w14:textId="721C547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171875</w:t>
            </w:r>
          </w:p>
        </w:tc>
        <w:tc>
          <w:tcPr>
            <w:tcW w:w="1353" w:type="dxa"/>
          </w:tcPr>
          <w:p w14:paraId="58C53D8B" w14:textId="6621856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44664B7" w14:textId="77777777" w:rsidTr="00DC1B82">
        <w:tc>
          <w:tcPr>
            <w:tcW w:w="443" w:type="dxa"/>
            <w:vAlign w:val="center"/>
          </w:tcPr>
          <w:p w14:paraId="56836BF3" w14:textId="5FC8C2A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75" w:type="dxa"/>
          </w:tcPr>
          <w:p w14:paraId="0AD12239" w14:textId="471B350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975" w:type="dxa"/>
          </w:tcPr>
          <w:p w14:paraId="141A8920" w14:textId="6B24D39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324" w:type="dxa"/>
          </w:tcPr>
          <w:p w14:paraId="590B4EBD" w14:textId="242603F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10351e-05</w:t>
            </w:r>
          </w:p>
        </w:tc>
        <w:tc>
          <w:tcPr>
            <w:tcW w:w="1238" w:type="dxa"/>
          </w:tcPr>
          <w:p w14:paraId="21D898C1" w14:textId="1ABFAD6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10353e-05</w:t>
            </w:r>
          </w:p>
        </w:tc>
        <w:tc>
          <w:tcPr>
            <w:tcW w:w="986" w:type="dxa"/>
          </w:tcPr>
          <w:p w14:paraId="0D68F3C4" w14:textId="35404E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47" w:type="dxa"/>
          </w:tcPr>
          <w:p w14:paraId="0E5C5CE7" w14:textId="54AD060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387" w:type="dxa"/>
          </w:tcPr>
          <w:p w14:paraId="0864D453" w14:textId="43E2686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859375</w:t>
            </w:r>
          </w:p>
        </w:tc>
        <w:tc>
          <w:tcPr>
            <w:tcW w:w="1353" w:type="dxa"/>
          </w:tcPr>
          <w:p w14:paraId="1F3235CB" w14:textId="2F078D3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26C76682" w14:textId="77777777" w:rsidTr="00DC1B82">
        <w:tc>
          <w:tcPr>
            <w:tcW w:w="443" w:type="dxa"/>
            <w:vAlign w:val="center"/>
          </w:tcPr>
          <w:p w14:paraId="7B92B49E" w14:textId="33E0CDA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75" w:type="dxa"/>
          </w:tcPr>
          <w:p w14:paraId="46280011" w14:textId="79CD687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64844</w:t>
            </w:r>
          </w:p>
        </w:tc>
        <w:tc>
          <w:tcPr>
            <w:tcW w:w="975" w:type="dxa"/>
          </w:tcPr>
          <w:p w14:paraId="079770F5" w14:textId="7ED564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64844</w:t>
            </w:r>
          </w:p>
        </w:tc>
        <w:tc>
          <w:tcPr>
            <w:tcW w:w="1324" w:type="dxa"/>
          </w:tcPr>
          <w:p w14:paraId="57D5263E" w14:textId="6171EAF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123596</w:t>
            </w:r>
          </w:p>
        </w:tc>
        <w:tc>
          <w:tcPr>
            <w:tcW w:w="1238" w:type="dxa"/>
          </w:tcPr>
          <w:p w14:paraId="2728FE0E" w14:textId="466CF0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123596</w:t>
            </w:r>
          </w:p>
        </w:tc>
        <w:tc>
          <w:tcPr>
            <w:tcW w:w="986" w:type="dxa"/>
          </w:tcPr>
          <w:p w14:paraId="6AA71748" w14:textId="7F20797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64844</w:t>
            </w:r>
          </w:p>
        </w:tc>
        <w:tc>
          <w:tcPr>
            <w:tcW w:w="947" w:type="dxa"/>
          </w:tcPr>
          <w:p w14:paraId="273507D7" w14:textId="0CCE44D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387" w:type="dxa"/>
          </w:tcPr>
          <w:p w14:paraId="387A7F0D" w14:textId="5FCAF56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429688</w:t>
            </w:r>
          </w:p>
        </w:tc>
        <w:tc>
          <w:tcPr>
            <w:tcW w:w="1353" w:type="dxa"/>
          </w:tcPr>
          <w:p w14:paraId="4E68D530" w14:textId="4FC17E2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61B8D94C" w14:textId="77777777" w:rsidTr="00DC1B82">
        <w:tc>
          <w:tcPr>
            <w:tcW w:w="443" w:type="dxa"/>
            <w:vAlign w:val="center"/>
          </w:tcPr>
          <w:p w14:paraId="4AB45B6C" w14:textId="4BD58EF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75" w:type="dxa"/>
          </w:tcPr>
          <w:p w14:paraId="0424220B" w14:textId="582D75C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6328</w:t>
            </w:r>
          </w:p>
        </w:tc>
        <w:tc>
          <w:tcPr>
            <w:tcW w:w="975" w:type="dxa"/>
          </w:tcPr>
          <w:p w14:paraId="793AB15F" w14:textId="5B8041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6328</w:t>
            </w:r>
          </w:p>
        </w:tc>
        <w:tc>
          <w:tcPr>
            <w:tcW w:w="1324" w:type="dxa"/>
          </w:tcPr>
          <w:p w14:paraId="5BB37E40" w14:textId="6A4F41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8692</w:t>
            </w:r>
          </w:p>
        </w:tc>
        <w:tc>
          <w:tcPr>
            <w:tcW w:w="1238" w:type="dxa"/>
          </w:tcPr>
          <w:p w14:paraId="0FFF3718" w14:textId="5C4ECBD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8692</w:t>
            </w:r>
          </w:p>
        </w:tc>
        <w:tc>
          <w:tcPr>
            <w:tcW w:w="986" w:type="dxa"/>
          </w:tcPr>
          <w:p w14:paraId="4CF13F07" w14:textId="1BE1B4B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6328</w:t>
            </w:r>
          </w:p>
        </w:tc>
        <w:tc>
          <w:tcPr>
            <w:tcW w:w="947" w:type="dxa"/>
          </w:tcPr>
          <w:p w14:paraId="5E0BC8EE" w14:textId="6032D7D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387" w:type="dxa"/>
          </w:tcPr>
          <w:p w14:paraId="0528470E" w14:textId="08364C8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214844</w:t>
            </w:r>
          </w:p>
        </w:tc>
        <w:tc>
          <w:tcPr>
            <w:tcW w:w="1353" w:type="dxa"/>
          </w:tcPr>
          <w:p w14:paraId="753A8979" w14:textId="4D116BB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77DA4C77" w14:textId="77777777" w:rsidTr="00DC1B82">
        <w:tc>
          <w:tcPr>
            <w:tcW w:w="443" w:type="dxa"/>
            <w:vAlign w:val="center"/>
          </w:tcPr>
          <w:p w14:paraId="0B7519A5" w14:textId="1B652C5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75" w:type="dxa"/>
          </w:tcPr>
          <w:p w14:paraId="26658B09" w14:textId="630CE1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75" w:type="dxa"/>
          </w:tcPr>
          <w:p w14:paraId="2093A5AC" w14:textId="626A478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1324" w:type="dxa"/>
          </w:tcPr>
          <w:p w14:paraId="5B47834F" w14:textId="7D8407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58308e-06</w:t>
            </w:r>
          </w:p>
        </w:tc>
        <w:tc>
          <w:tcPr>
            <w:tcW w:w="1238" w:type="dxa"/>
          </w:tcPr>
          <w:p w14:paraId="61856702" w14:textId="55F015E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58302e-06</w:t>
            </w:r>
          </w:p>
        </w:tc>
        <w:tc>
          <w:tcPr>
            <w:tcW w:w="986" w:type="dxa"/>
          </w:tcPr>
          <w:p w14:paraId="55CD947D" w14:textId="3CDF61B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47" w:type="dxa"/>
          </w:tcPr>
          <w:p w14:paraId="4AC6544E" w14:textId="198E81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387" w:type="dxa"/>
          </w:tcPr>
          <w:p w14:paraId="359D0675" w14:textId="2622F9D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107422</w:t>
            </w:r>
          </w:p>
        </w:tc>
        <w:tc>
          <w:tcPr>
            <w:tcW w:w="1353" w:type="dxa"/>
          </w:tcPr>
          <w:p w14:paraId="640D9357" w14:textId="305E4B9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264D528F" w14:textId="77777777" w:rsidTr="00DC1B82">
        <w:tc>
          <w:tcPr>
            <w:tcW w:w="443" w:type="dxa"/>
            <w:vAlign w:val="center"/>
          </w:tcPr>
          <w:p w14:paraId="0CB46599" w14:textId="55730F7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75" w:type="dxa"/>
          </w:tcPr>
          <w:p w14:paraId="7FAA5580" w14:textId="00360B9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975" w:type="dxa"/>
          </w:tcPr>
          <w:p w14:paraId="449F152C" w14:textId="22477E0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1324" w:type="dxa"/>
          </w:tcPr>
          <w:p w14:paraId="25FC14A0" w14:textId="4D1173A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6046e-06</w:t>
            </w:r>
          </w:p>
        </w:tc>
        <w:tc>
          <w:tcPr>
            <w:tcW w:w="1238" w:type="dxa"/>
          </w:tcPr>
          <w:p w14:paraId="52AFF738" w14:textId="768554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6051e-06</w:t>
            </w:r>
          </w:p>
        </w:tc>
        <w:tc>
          <w:tcPr>
            <w:tcW w:w="986" w:type="dxa"/>
          </w:tcPr>
          <w:p w14:paraId="43AC08EB" w14:textId="60B5A0D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47" w:type="dxa"/>
          </w:tcPr>
          <w:p w14:paraId="39DEF697" w14:textId="0B0E195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1387" w:type="dxa"/>
          </w:tcPr>
          <w:p w14:paraId="39A6C2D1" w14:textId="26D861D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53711</w:t>
            </w:r>
          </w:p>
        </w:tc>
        <w:tc>
          <w:tcPr>
            <w:tcW w:w="1353" w:type="dxa"/>
          </w:tcPr>
          <w:p w14:paraId="4D8C9C19" w14:textId="2C876A6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3477476B" w14:textId="77777777" w:rsidTr="00DC1B82">
        <w:tc>
          <w:tcPr>
            <w:tcW w:w="443" w:type="dxa"/>
            <w:vAlign w:val="center"/>
          </w:tcPr>
          <w:p w14:paraId="7F650BDE" w14:textId="7FC2604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75" w:type="dxa"/>
          </w:tcPr>
          <w:p w14:paraId="62852E45" w14:textId="34681F4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75" w:type="dxa"/>
          </w:tcPr>
          <w:p w14:paraId="2A4CF931" w14:textId="2BBBC1C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1324" w:type="dxa"/>
          </w:tcPr>
          <w:p w14:paraId="66008465" w14:textId="318E5C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6053e-08</w:t>
            </w:r>
          </w:p>
        </w:tc>
        <w:tc>
          <w:tcPr>
            <w:tcW w:w="1238" w:type="dxa"/>
          </w:tcPr>
          <w:p w14:paraId="3CE40E5A" w14:textId="740F34A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6004e-08</w:t>
            </w:r>
          </w:p>
        </w:tc>
        <w:tc>
          <w:tcPr>
            <w:tcW w:w="986" w:type="dxa"/>
          </w:tcPr>
          <w:p w14:paraId="14076F9C" w14:textId="32E965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47" w:type="dxa"/>
          </w:tcPr>
          <w:p w14:paraId="7C517023" w14:textId="36EF84F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1387" w:type="dxa"/>
          </w:tcPr>
          <w:p w14:paraId="5B47DEF5" w14:textId="562D29D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268556</w:t>
            </w:r>
          </w:p>
        </w:tc>
        <w:tc>
          <w:tcPr>
            <w:tcW w:w="1353" w:type="dxa"/>
          </w:tcPr>
          <w:p w14:paraId="6F413ABD" w14:textId="6208C26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</w:tr>
      <w:tr w:rsidR="00DC1B82" w14:paraId="71F076B7" w14:textId="77777777" w:rsidTr="00DC1B82">
        <w:tc>
          <w:tcPr>
            <w:tcW w:w="443" w:type="dxa"/>
            <w:vAlign w:val="center"/>
          </w:tcPr>
          <w:p w14:paraId="5EFB96EE" w14:textId="349C13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75" w:type="dxa"/>
          </w:tcPr>
          <w:p w14:paraId="74DA181A" w14:textId="1985158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1</w:t>
            </w:r>
          </w:p>
        </w:tc>
        <w:tc>
          <w:tcPr>
            <w:tcW w:w="975" w:type="dxa"/>
          </w:tcPr>
          <w:p w14:paraId="6DDB9002" w14:textId="5D055E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1</w:t>
            </w:r>
          </w:p>
        </w:tc>
        <w:tc>
          <w:tcPr>
            <w:tcW w:w="1324" w:type="dxa"/>
          </w:tcPr>
          <w:p w14:paraId="1B309297" w14:textId="3D8DF8B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699e-06</w:t>
            </w:r>
          </w:p>
        </w:tc>
        <w:tc>
          <w:tcPr>
            <w:tcW w:w="1238" w:type="dxa"/>
          </w:tcPr>
          <w:p w14:paraId="31747A0E" w14:textId="06651F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701e-06</w:t>
            </w:r>
          </w:p>
        </w:tc>
        <w:tc>
          <w:tcPr>
            <w:tcW w:w="986" w:type="dxa"/>
          </w:tcPr>
          <w:p w14:paraId="5C7B44B3" w14:textId="3EEB8F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47" w:type="dxa"/>
          </w:tcPr>
          <w:p w14:paraId="00076A29" w14:textId="1DCBAC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1</w:t>
            </w:r>
          </w:p>
        </w:tc>
        <w:tc>
          <w:tcPr>
            <w:tcW w:w="1387" w:type="dxa"/>
          </w:tcPr>
          <w:p w14:paraId="37806649" w14:textId="1DAA658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134278</w:t>
            </w:r>
          </w:p>
        </w:tc>
        <w:tc>
          <w:tcPr>
            <w:tcW w:w="1353" w:type="dxa"/>
          </w:tcPr>
          <w:p w14:paraId="53E0CB9F" w14:textId="05161DD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</w:tr>
      <w:tr w:rsidR="00DC1B82" w14:paraId="2D681A2F" w14:textId="77777777" w:rsidTr="00DC1B82">
        <w:tc>
          <w:tcPr>
            <w:tcW w:w="443" w:type="dxa"/>
            <w:vAlign w:val="center"/>
          </w:tcPr>
          <w:p w14:paraId="2536D9A1" w14:textId="7F933B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75" w:type="dxa"/>
          </w:tcPr>
          <w:p w14:paraId="4447C1EA" w14:textId="2197B46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3</w:t>
            </w:r>
          </w:p>
        </w:tc>
        <w:tc>
          <w:tcPr>
            <w:tcW w:w="975" w:type="dxa"/>
          </w:tcPr>
          <w:p w14:paraId="0FE71257" w14:textId="3207870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3</w:t>
            </w:r>
          </w:p>
        </w:tc>
        <w:tc>
          <w:tcPr>
            <w:tcW w:w="1324" w:type="dxa"/>
          </w:tcPr>
          <w:p w14:paraId="2EB74F66" w14:textId="0A8B10D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2538e-07</w:t>
            </w:r>
          </w:p>
        </w:tc>
        <w:tc>
          <w:tcPr>
            <w:tcW w:w="1238" w:type="dxa"/>
          </w:tcPr>
          <w:p w14:paraId="496DD3F2" w14:textId="7084A96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2547e-07</w:t>
            </w:r>
          </w:p>
        </w:tc>
        <w:tc>
          <w:tcPr>
            <w:tcW w:w="986" w:type="dxa"/>
          </w:tcPr>
          <w:p w14:paraId="1568C73B" w14:textId="6DEFD0F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47" w:type="dxa"/>
          </w:tcPr>
          <w:p w14:paraId="6FAFCD84" w14:textId="29A959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3</w:t>
            </w:r>
          </w:p>
        </w:tc>
        <w:tc>
          <w:tcPr>
            <w:tcW w:w="1387" w:type="dxa"/>
          </w:tcPr>
          <w:p w14:paraId="466C2BCD" w14:textId="2D050E9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671397</w:t>
            </w:r>
          </w:p>
        </w:tc>
        <w:tc>
          <w:tcPr>
            <w:tcW w:w="1353" w:type="dxa"/>
          </w:tcPr>
          <w:p w14:paraId="3ED93236" w14:textId="3C82AA3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</w:tr>
      <w:tr w:rsidR="00DC1B82" w14:paraId="3542399C" w14:textId="77777777" w:rsidTr="00DC1B82">
        <w:tc>
          <w:tcPr>
            <w:tcW w:w="443" w:type="dxa"/>
            <w:vAlign w:val="center"/>
          </w:tcPr>
          <w:p w14:paraId="0DC14B61" w14:textId="67D9AB3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75" w:type="dxa"/>
          </w:tcPr>
          <w:p w14:paraId="4B757498" w14:textId="53EFF35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9</w:t>
            </w:r>
          </w:p>
        </w:tc>
        <w:tc>
          <w:tcPr>
            <w:tcW w:w="975" w:type="dxa"/>
          </w:tcPr>
          <w:p w14:paraId="7406D96F" w14:textId="65D4F82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9</w:t>
            </w:r>
          </w:p>
        </w:tc>
        <w:tc>
          <w:tcPr>
            <w:tcW w:w="1324" w:type="dxa"/>
          </w:tcPr>
          <w:p w14:paraId="45D07EF2" w14:textId="1412073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38165e-09</w:t>
            </w:r>
          </w:p>
        </w:tc>
        <w:tc>
          <w:tcPr>
            <w:tcW w:w="1238" w:type="dxa"/>
          </w:tcPr>
          <w:p w14:paraId="6AA2DB0F" w14:textId="2C644DE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38348e-09</w:t>
            </w:r>
          </w:p>
        </w:tc>
        <w:tc>
          <w:tcPr>
            <w:tcW w:w="986" w:type="dxa"/>
          </w:tcPr>
          <w:p w14:paraId="04BAC3CA" w14:textId="242FA5E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47" w:type="dxa"/>
          </w:tcPr>
          <w:p w14:paraId="0BF5E118" w14:textId="60D6920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9</w:t>
            </w:r>
          </w:p>
        </w:tc>
        <w:tc>
          <w:tcPr>
            <w:tcW w:w="1387" w:type="dxa"/>
          </w:tcPr>
          <w:p w14:paraId="72C91ED9" w14:textId="360E3D1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335703</w:t>
            </w:r>
          </w:p>
        </w:tc>
        <w:tc>
          <w:tcPr>
            <w:tcW w:w="1353" w:type="dxa"/>
          </w:tcPr>
          <w:p w14:paraId="28B14F76" w14:textId="7BC8471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97</w:t>
            </w:r>
          </w:p>
        </w:tc>
      </w:tr>
      <w:tr w:rsidR="00DC1B82" w14:paraId="5D9A281B" w14:textId="77777777" w:rsidTr="00DC1B82">
        <w:tc>
          <w:tcPr>
            <w:tcW w:w="443" w:type="dxa"/>
            <w:vAlign w:val="center"/>
          </w:tcPr>
          <w:p w14:paraId="48A8E40C" w14:textId="58AD1A7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75" w:type="dxa"/>
          </w:tcPr>
          <w:p w14:paraId="12417A0D" w14:textId="3757EF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975" w:type="dxa"/>
          </w:tcPr>
          <w:p w14:paraId="74F40874" w14:textId="3640E8B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1324" w:type="dxa"/>
          </w:tcPr>
          <w:p w14:paraId="50F55223" w14:textId="12AA725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2097e-09</w:t>
            </w:r>
          </w:p>
        </w:tc>
        <w:tc>
          <w:tcPr>
            <w:tcW w:w="1238" w:type="dxa"/>
          </w:tcPr>
          <w:p w14:paraId="6E5CD643" w14:textId="1F0E783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1945e-09</w:t>
            </w:r>
          </w:p>
        </w:tc>
        <w:tc>
          <w:tcPr>
            <w:tcW w:w="986" w:type="dxa"/>
          </w:tcPr>
          <w:p w14:paraId="7A94C877" w14:textId="52FBC48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947" w:type="dxa"/>
          </w:tcPr>
          <w:p w14:paraId="38DB6E73" w14:textId="22AC6AA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9</w:t>
            </w:r>
          </w:p>
        </w:tc>
        <w:tc>
          <w:tcPr>
            <w:tcW w:w="1387" w:type="dxa"/>
          </w:tcPr>
          <w:p w14:paraId="5528F6EF" w14:textId="5B4B04C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167857</w:t>
            </w:r>
          </w:p>
        </w:tc>
        <w:tc>
          <w:tcPr>
            <w:tcW w:w="1353" w:type="dxa"/>
          </w:tcPr>
          <w:p w14:paraId="1F9621C4" w14:textId="4D5CDC2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94</w:t>
            </w:r>
          </w:p>
        </w:tc>
      </w:tr>
      <w:tr w:rsidR="00DC1B82" w14:paraId="6578E821" w14:textId="77777777" w:rsidTr="00DC1B82">
        <w:tc>
          <w:tcPr>
            <w:tcW w:w="443" w:type="dxa"/>
            <w:vAlign w:val="center"/>
          </w:tcPr>
          <w:p w14:paraId="7E016DB8" w14:textId="760B67F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75" w:type="dxa"/>
          </w:tcPr>
          <w:p w14:paraId="17DB2ADA" w14:textId="438C14F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975" w:type="dxa"/>
          </w:tcPr>
          <w:p w14:paraId="4E079C2D" w14:textId="732D0B5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24" w:type="dxa"/>
          </w:tcPr>
          <w:p w14:paraId="14FF3FEB" w14:textId="2FF0318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1869e-11</w:t>
            </w:r>
          </w:p>
        </w:tc>
        <w:tc>
          <w:tcPr>
            <w:tcW w:w="1238" w:type="dxa"/>
          </w:tcPr>
          <w:p w14:paraId="1F43DE7C" w14:textId="09264D7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3395e-11</w:t>
            </w:r>
          </w:p>
        </w:tc>
        <w:tc>
          <w:tcPr>
            <w:tcW w:w="986" w:type="dxa"/>
          </w:tcPr>
          <w:p w14:paraId="09BAF2CC" w14:textId="1FAEC7A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947" w:type="dxa"/>
          </w:tcPr>
          <w:p w14:paraId="640134FA" w14:textId="4B83B81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1D5A55DB" w14:textId="6802590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8.39333e-05</w:t>
            </w:r>
          </w:p>
        </w:tc>
        <w:tc>
          <w:tcPr>
            <w:tcW w:w="1353" w:type="dxa"/>
          </w:tcPr>
          <w:p w14:paraId="2D9C6FC7" w14:textId="7E77B6D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88</w:t>
            </w:r>
          </w:p>
        </w:tc>
      </w:tr>
      <w:tr w:rsidR="00DC1B82" w14:paraId="0B53F9DE" w14:textId="77777777" w:rsidTr="00DC1B82">
        <w:tc>
          <w:tcPr>
            <w:tcW w:w="443" w:type="dxa"/>
            <w:vAlign w:val="center"/>
          </w:tcPr>
          <w:p w14:paraId="6A6E14B9" w14:textId="59B8D0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75" w:type="dxa"/>
          </w:tcPr>
          <w:p w14:paraId="1C1DFC23" w14:textId="700CE6D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66</w:t>
            </w:r>
          </w:p>
        </w:tc>
        <w:tc>
          <w:tcPr>
            <w:tcW w:w="975" w:type="dxa"/>
          </w:tcPr>
          <w:p w14:paraId="455E9904" w14:textId="221A39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66</w:t>
            </w:r>
          </w:p>
        </w:tc>
        <w:tc>
          <w:tcPr>
            <w:tcW w:w="1324" w:type="dxa"/>
          </w:tcPr>
          <w:p w14:paraId="5921012C" w14:textId="2CA96A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788e-09</w:t>
            </w:r>
          </w:p>
        </w:tc>
        <w:tc>
          <w:tcPr>
            <w:tcW w:w="1238" w:type="dxa"/>
          </w:tcPr>
          <w:p w14:paraId="6236E334" w14:textId="1D75A6C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7811e-09</w:t>
            </w:r>
          </w:p>
        </w:tc>
        <w:tc>
          <w:tcPr>
            <w:tcW w:w="986" w:type="dxa"/>
          </w:tcPr>
          <w:p w14:paraId="6EB72325" w14:textId="0F2D56D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66</w:t>
            </w:r>
          </w:p>
        </w:tc>
        <w:tc>
          <w:tcPr>
            <w:tcW w:w="947" w:type="dxa"/>
          </w:tcPr>
          <w:p w14:paraId="02CC39CE" w14:textId="173B4CF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6FD254F2" w14:textId="3D1F01A5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4.19717e-05</w:t>
            </w:r>
          </w:p>
        </w:tc>
        <w:tc>
          <w:tcPr>
            <w:tcW w:w="1353" w:type="dxa"/>
          </w:tcPr>
          <w:p w14:paraId="7311C232" w14:textId="51AE1FA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76</w:t>
            </w:r>
          </w:p>
        </w:tc>
      </w:tr>
      <w:tr w:rsidR="00DC1B82" w14:paraId="57FF270D" w14:textId="77777777" w:rsidTr="00DC1B82">
        <w:tc>
          <w:tcPr>
            <w:tcW w:w="443" w:type="dxa"/>
            <w:vAlign w:val="center"/>
          </w:tcPr>
          <w:p w14:paraId="2FA57D4F" w14:textId="335DFC8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75" w:type="dxa"/>
          </w:tcPr>
          <w:p w14:paraId="7AC51A5C" w14:textId="3A0015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87</w:t>
            </w:r>
          </w:p>
        </w:tc>
        <w:tc>
          <w:tcPr>
            <w:tcW w:w="975" w:type="dxa"/>
          </w:tcPr>
          <w:p w14:paraId="76913361" w14:textId="632130D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87</w:t>
            </w:r>
          </w:p>
        </w:tc>
        <w:tc>
          <w:tcPr>
            <w:tcW w:w="1324" w:type="dxa"/>
          </w:tcPr>
          <w:p w14:paraId="3B6D0919" w14:textId="7A5841A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8297e-10</w:t>
            </w:r>
          </w:p>
        </w:tc>
        <w:tc>
          <w:tcPr>
            <w:tcW w:w="1238" w:type="dxa"/>
          </w:tcPr>
          <w:p w14:paraId="6102DD78" w14:textId="458B88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803e-10</w:t>
            </w:r>
          </w:p>
        </w:tc>
        <w:tc>
          <w:tcPr>
            <w:tcW w:w="986" w:type="dxa"/>
          </w:tcPr>
          <w:p w14:paraId="45F7392F" w14:textId="596A1AE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87</w:t>
            </w:r>
          </w:p>
        </w:tc>
        <w:tc>
          <w:tcPr>
            <w:tcW w:w="947" w:type="dxa"/>
          </w:tcPr>
          <w:p w14:paraId="38598BD4" w14:textId="590543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5E560FFE" w14:textId="698EDA1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09908e-05</w:t>
            </w:r>
          </w:p>
        </w:tc>
        <w:tc>
          <w:tcPr>
            <w:tcW w:w="1353" w:type="dxa"/>
          </w:tcPr>
          <w:p w14:paraId="26B06428" w14:textId="200264C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52</w:t>
            </w:r>
          </w:p>
        </w:tc>
      </w:tr>
      <w:tr w:rsidR="00DC1B82" w14:paraId="2A580C74" w14:textId="77777777" w:rsidTr="00DC1B82">
        <w:tc>
          <w:tcPr>
            <w:tcW w:w="443" w:type="dxa"/>
            <w:vAlign w:val="center"/>
          </w:tcPr>
          <w:p w14:paraId="7289F35D" w14:textId="2A2781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75" w:type="dxa"/>
          </w:tcPr>
          <w:p w14:paraId="314A283A" w14:textId="3036686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975" w:type="dxa"/>
          </w:tcPr>
          <w:p w14:paraId="04F61337" w14:textId="0B5BD57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1324" w:type="dxa"/>
          </w:tcPr>
          <w:p w14:paraId="6F4BC5CC" w14:textId="26DBBE8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19326e-12</w:t>
            </w:r>
          </w:p>
        </w:tc>
        <w:tc>
          <w:tcPr>
            <w:tcW w:w="1238" w:type="dxa"/>
          </w:tcPr>
          <w:p w14:paraId="48F01261" w14:textId="14F9607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13611e-12</w:t>
            </w:r>
          </w:p>
        </w:tc>
        <w:tc>
          <w:tcPr>
            <w:tcW w:w="986" w:type="dxa"/>
          </w:tcPr>
          <w:p w14:paraId="3CFDE30A" w14:textId="5697CA3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947" w:type="dxa"/>
          </w:tcPr>
          <w:p w14:paraId="72FBBB44" w14:textId="39FE4B0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3E4C083B" w14:textId="2851018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05004e-05</w:t>
            </w:r>
          </w:p>
        </w:tc>
        <w:tc>
          <w:tcPr>
            <w:tcW w:w="1353" w:type="dxa"/>
          </w:tcPr>
          <w:p w14:paraId="05E481E6" w14:textId="16E1D95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905</w:t>
            </w:r>
          </w:p>
        </w:tc>
      </w:tr>
      <w:tr w:rsidR="00DC1B82" w14:paraId="389C5E98" w14:textId="77777777" w:rsidTr="00DC1B82">
        <w:tc>
          <w:tcPr>
            <w:tcW w:w="443" w:type="dxa"/>
            <w:vAlign w:val="center"/>
          </w:tcPr>
          <w:p w14:paraId="4FF3B17B" w14:textId="25AA918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2</w:t>
            </w:r>
          </w:p>
        </w:tc>
        <w:tc>
          <w:tcPr>
            <w:tcW w:w="975" w:type="dxa"/>
          </w:tcPr>
          <w:p w14:paraId="52EC923A" w14:textId="324F14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58B28D0A" w14:textId="5D1A026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54D9ADE5" w14:textId="5729C5B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67784e-12</w:t>
            </w:r>
          </w:p>
        </w:tc>
        <w:tc>
          <w:tcPr>
            <w:tcW w:w="1238" w:type="dxa"/>
          </w:tcPr>
          <w:p w14:paraId="3DF10E4C" w14:textId="3DF6BB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7256e-12</w:t>
            </w:r>
          </w:p>
        </w:tc>
        <w:tc>
          <w:tcPr>
            <w:tcW w:w="986" w:type="dxa"/>
          </w:tcPr>
          <w:p w14:paraId="63BE46DC" w14:textId="183685B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947" w:type="dxa"/>
          </w:tcPr>
          <w:p w14:paraId="15B14A2E" w14:textId="6B91F3B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4D777B89" w14:textId="46B3ED0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25521e-06</w:t>
            </w:r>
          </w:p>
        </w:tc>
        <w:tc>
          <w:tcPr>
            <w:tcW w:w="1353" w:type="dxa"/>
          </w:tcPr>
          <w:p w14:paraId="7BCB12C7" w14:textId="715C131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81</w:t>
            </w:r>
          </w:p>
        </w:tc>
      </w:tr>
      <w:tr w:rsidR="00DC1B82" w14:paraId="227350A7" w14:textId="77777777" w:rsidTr="00DC1B82">
        <w:tc>
          <w:tcPr>
            <w:tcW w:w="443" w:type="dxa"/>
            <w:vAlign w:val="center"/>
          </w:tcPr>
          <w:p w14:paraId="61E5C243" w14:textId="29BA6F0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3</w:t>
            </w:r>
          </w:p>
        </w:tc>
        <w:tc>
          <w:tcPr>
            <w:tcW w:w="975" w:type="dxa"/>
          </w:tcPr>
          <w:p w14:paraId="465A6466" w14:textId="1EC7B7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14CA71A7" w14:textId="49DA71F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3576C9EB" w14:textId="7892FAE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74955e-14</w:t>
            </w:r>
          </w:p>
        </w:tc>
        <w:tc>
          <w:tcPr>
            <w:tcW w:w="1238" w:type="dxa"/>
          </w:tcPr>
          <w:p w14:paraId="292D0354" w14:textId="3D89CA4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27999e-14</w:t>
            </w:r>
          </w:p>
        </w:tc>
        <w:tc>
          <w:tcPr>
            <w:tcW w:w="986" w:type="dxa"/>
          </w:tcPr>
          <w:p w14:paraId="3EE587E1" w14:textId="7EB390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069A9ED4" w14:textId="59404E1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4CBE78E" w14:textId="7F99421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6326e-06</w:t>
            </w:r>
          </w:p>
        </w:tc>
        <w:tc>
          <w:tcPr>
            <w:tcW w:w="1353" w:type="dxa"/>
          </w:tcPr>
          <w:p w14:paraId="4D7F29CC" w14:textId="7455E29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62</w:t>
            </w:r>
          </w:p>
        </w:tc>
      </w:tr>
      <w:tr w:rsidR="00DC1B82" w14:paraId="2B3FFE40" w14:textId="77777777" w:rsidTr="00DC1B82">
        <w:tc>
          <w:tcPr>
            <w:tcW w:w="443" w:type="dxa"/>
            <w:vAlign w:val="center"/>
          </w:tcPr>
          <w:p w14:paraId="3CE9CC78" w14:textId="2C6E573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4</w:t>
            </w:r>
          </w:p>
        </w:tc>
        <w:tc>
          <w:tcPr>
            <w:tcW w:w="975" w:type="dxa"/>
          </w:tcPr>
          <w:p w14:paraId="7055DB1A" w14:textId="6ED2FA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28C36789" w14:textId="5C5327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6B67CC9B" w14:textId="39B0990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4816e-12</w:t>
            </w:r>
          </w:p>
        </w:tc>
        <w:tc>
          <w:tcPr>
            <w:tcW w:w="1238" w:type="dxa"/>
          </w:tcPr>
          <w:p w14:paraId="08214E59" w14:textId="6A2148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6969e-12</w:t>
            </w:r>
          </w:p>
        </w:tc>
        <w:tc>
          <w:tcPr>
            <w:tcW w:w="986" w:type="dxa"/>
          </w:tcPr>
          <w:p w14:paraId="00C75F83" w14:textId="49BFFB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7BA7DA63" w14:textId="130167B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171F1D6" w14:textId="3588712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3213e-06</w:t>
            </w:r>
          </w:p>
        </w:tc>
        <w:tc>
          <w:tcPr>
            <w:tcW w:w="1353" w:type="dxa"/>
          </w:tcPr>
          <w:p w14:paraId="3B579D72" w14:textId="1DE3081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9243</w:t>
            </w:r>
          </w:p>
        </w:tc>
      </w:tr>
      <w:tr w:rsidR="00DC1B82" w14:paraId="7D6B4FB9" w14:textId="77777777" w:rsidTr="00DC1B82">
        <w:tc>
          <w:tcPr>
            <w:tcW w:w="443" w:type="dxa"/>
            <w:vAlign w:val="center"/>
          </w:tcPr>
          <w:p w14:paraId="51099CF0" w14:textId="4FE170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5</w:t>
            </w:r>
          </w:p>
        </w:tc>
        <w:tc>
          <w:tcPr>
            <w:tcW w:w="975" w:type="dxa"/>
          </w:tcPr>
          <w:p w14:paraId="78D68C29" w14:textId="2EF1252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59CBED17" w14:textId="7D1BCB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7F537048" w14:textId="46EBA06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2947e-13</w:t>
            </w:r>
          </w:p>
        </w:tc>
        <w:tc>
          <w:tcPr>
            <w:tcW w:w="1238" w:type="dxa"/>
          </w:tcPr>
          <w:p w14:paraId="3F076DB2" w14:textId="19F87F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1364e-13</w:t>
            </w:r>
          </w:p>
        </w:tc>
        <w:tc>
          <w:tcPr>
            <w:tcW w:w="986" w:type="dxa"/>
          </w:tcPr>
          <w:p w14:paraId="1B08231A" w14:textId="652EB19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22376354" w14:textId="37F454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41EA60E9" w14:textId="4E6A8D8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6.65651e-07</w:t>
            </w:r>
          </w:p>
        </w:tc>
        <w:tc>
          <w:tcPr>
            <w:tcW w:w="1353" w:type="dxa"/>
          </w:tcPr>
          <w:p w14:paraId="5794AADA" w14:textId="29B9FB4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8498</w:t>
            </w:r>
          </w:p>
        </w:tc>
      </w:tr>
      <w:tr w:rsidR="00DC1B82" w14:paraId="0EF3EC9F" w14:textId="77777777" w:rsidTr="00DC1B82">
        <w:tc>
          <w:tcPr>
            <w:tcW w:w="443" w:type="dxa"/>
            <w:vAlign w:val="center"/>
          </w:tcPr>
          <w:p w14:paraId="18DE66F1" w14:textId="5C74CB3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6</w:t>
            </w:r>
          </w:p>
        </w:tc>
        <w:tc>
          <w:tcPr>
            <w:tcW w:w="975" w:type="dxa"/>
          </w:tcPr>
          <w:p w14:paraId="271FF369" w14:textId="742AEE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0FC9BE0B" w14:textId="2E6262B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498C56A1" w14:textId="5875306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75163e-15</w:t>
            </w:r>
          </w:p>
        </w:tc>
        <w:tc>
          <w:tcPr>
            <w:tcW w:w="1238" w:type="dxa"/>
          </w:tcPr>
          <w:p w14:paraId="27E445E4" w14:textId="6D43EAF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.61249e-15</w:t>
            </w:r>
          </w:p>
        </w:tc>
        <w:tc>
          <w:tcPr>
            <w:tcW w:w="986" w:type="dxa"/>
          </w:tcPr>
          <w:p w14:paraId="7B5A08C7" w14:textId="4B5FD94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480FA909" w14:textId="336B27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1BD4AA18" w14:textId="68C39CF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3.37826e-07</w:t>
            </w:r>
          </w:p>
        </w:tc>
        <w:tc>
          <w:tcPr>
            <w:tcW w:w="1353" w:type="dxa"/>
          </w:tcPr>
          <w:p w14:paraId="488E1CCE" w14:textId="5EE8961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704</w:t>
            </w:r>
          </w:p>
        </w:tc>
      </w:tr>
      <w:tr w:rsidR="00DC1B82" w14:paraId="0A46DB1A" w14:textId="77777777" w:rsidTr="00DC1B82">
        <w:tc>
          <w:tcPr>
            <w:tcW w:w="443" w:type="dxa"/>
            <w:vAlign w:val="center"/>
          </w:tcPr>
          <w:p w14:paraId="3EC944D0" w14:textId="527756C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7</w:t>
            </w:r>
          </w:p>
        </w:tc>
        <w:tc>
          <w:tcPr>
            <w:tcW w:w="975" w:type="dxa"/>
          </w:tcPr>
          <w:p w14:paraId="4A61AA1E" w14:textId="2E0EAFE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1FC81079" w14:textId="0F72452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592CC80C" w14:textId="22CE1CC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75617e-15</w:t>
            </w:r>
          </w:p>
        </w:tc>
        <w:tc>
          <w:tcPr>
            <w:tcW w:w="1238" w:type="dxa"/>
          </w:tcPr>
          <w:p w14:paraId="26036940" w14:textId="6199220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33878e-15</w:t>
            </w:r>
          </w:p>
        </w:tc>
        <w:tc>
          <w:tcPr>
            <w:tcW w:w="986" w:type="dxa"/>
          </w:tcPr>
          <w:p w14:paraId="6BE97D83" w14:textId="37204AF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7780EC71" w14:textId="30E74D1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27FBB3F2" w14:textId="3369FA1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73913e-07</w:t>
            </w:r>
          </w:p>
        </w:tc>
        <w:tc>
          <w:tcPr>
            <w:tcW w:w="1353" w:type="dxa"/>
          </w:tcPr>
          <w:p w14:paraId="7E331F5B" w14:textId="1BD4153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425</w:t>
            </w:r>
          </w:p>
        </w:tc>
      </w:tr>
      <w:tr w:rsidR="00DC1B82" w14:paraId="73E6205A" w14:textId="77777777" w:rsidTr="00DC1B82">
        <w:tc>
          <w:tcPr>
            <w:tcW w:w="443" w:type="dxa"/>
            <w:vAlign w:val="center"/>
          </w:tcPr>
          <w:p w14:paraId="5B501D6E" w14:textId="4748E07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8</w:t>
            </w:r>
          </w:p>
        </w:tc>
        <w:tc>
          <w:tcPr>
            <w:tcW w:w="975" w:type="dxa"/>
          </w:tcPr>
          <w:p w14:paraId="2B85EC83" w14:textId="047FF82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5" w:type="dxa"/>
          </w:tcPr>
          <w:p w14:paraId="4BCF387A" w14:textId="2DD48D6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24" w:type="dxa"/>
          </w:tcPr>
          <w:p w14:paraId="67B686D2" w14:textId="5833F8A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70509e-17</w:t>
            </w:r>
          </w:p>
        </w:tc>
        <w:tc>
          <w:tcPr>
            <w:tcW w:w="1238" w:type="dxa"/>
          </w:tcPr>
          <w:p w14:paraId="605F12B5" w14:textId="4ABA3CF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5879e-16</w:t>
            </w:r>
          </w:p>
        </w:tc>
        <w:tc>
          <w:tcPr>
            <w:tcW w:w="986" w:type="dxa"/>
          </w:tcPr>
          <w:p w14:paraId="3A5DA397" w14:textId="6CE7F5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47" w:type="dxa"/>
          </w:tcPr>
          <w:p w14:paraId="355998AB" w14:textId="3484783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4942B688" w14:textId="03ACF57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9.19564e-08</w:t>
            </w:r>
          </w:p>
        </w:tc>
        <w:tc>
          <w:tcPr>
            <w:tcW w:w="1353" w:type="dxa"/>
          </w:tcPr>
          <w:p w14:paraId="1F615427" w14:textId="323F367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89125</w:t>
            </w:r>
          </w:p>
        </w:tc>
      </w:tr>
    </w:tbl>
    <w:p w14:paraId="20A19ED1" w14:textId="77777777" w:rsidR="00F63D8F" w:rsidRDefault="00F63D8F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5909560F" w14:textId="77777777" w:rsidR="00F63D8F" w:rsidRDefault="00F63D8F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48F7E62" w14:textId="77777777" w:rsidR="00F63D8F" w:rsidRDefault="00F63D8F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F5E4828" w14:textId="77777777" w:rsidR="00F63D8F" w:rsidRDefault="00F63D8F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5CD64381" w14:textId="77777777" w:rsidR="005B3FE5" w:rsidRDefault="005B3FE5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4D301E22" w14:textId="77777777" w:rsidR="005B3FE5" w:rsidRDefault="005B3FE5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1BC374E0" w14:textId="77777777" w:rsidR="005B3FE5" w:rsidRDefault="005B3FE5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5589C93" w14:textId="4A00CCF3" w:rsidR="00622FD7" w:rsidRDefault="00622FD7" w:rsidP="00622FD7">
      <w:pPr>
        <w:tabs>
          <w:tab w:val="left" w:pos="1044"/>
        </w:tabs>
        <w:spacing w:before="120" w:after="120" w:line="240" w:lineRule="auto"/>
        <w:jc w:val="center"/>
        <w:rPr>
          <w:rFonts w:asciiTheme="majorHAnsi" w:eastAsiaTheme="minorEastAsia" w:hAnsiTheme="majorHAnsi" w:cstheme="majorHAnsi"/>
          <w:sz w:val="24"/>
          <w:szCs w:val="24"/>
          <w:u w:val="single"/>
        </w:rPr>
      </w:pPr>
      <w:r w:rsidRPr="00F0522E">
        <w:rPr>
          <w:rFonts w:asciiTheme="majorHAnsi" w:hAnsiTheme="majorHAnsi" w:cstheme="majorHAnsi"/>
          <w:sz w:val="24"/>
          <w:szCs w:val="24"/>
          <w:u w:val="single"/>
        </w:rPr>
        <w:lastRenderedPageBreak/>
        <w:t xml:space="preserve">Метод </w:t>
      </w:r>
      <w:r>
        <w:rPr>
          <w:rFonts w:asciiTheme="majorHAnsi" w:hAnsiTheme="majorHAnsi" w:cstheme="majorHAnsi"/>
          <w:sz w:val="24"/>
          <w:szCs w:val="24"/>
          <w:u w:val="single"/>
        </w:rPr>
        <w:t>золотого сечения</w:t>
      </w:r>
      <w:r w:rsidRPr="00622FD7">
        <w:rPr>
          <w:rFonts w:asciiTheme="majorHAnsi" w:hAnsiTheme="majorHAnsi" w:cstheme="majorHAnsi"/>
          <w:sz w:val="24"/>
          <w:szCs w:val="24"/>
          <w:u w:val="single"/>
        </w:rPr>
        <w:t xml:space="preserve"> </w:t>
      </w:r>
      <m:oMath>
        <m:d>
          <m:dPr>
            <m:ctrlPr>
              <w:rPr>
                <w:rFonts w:ascii="Cambria Math" w:hAnsi="Cambria Math" w:cstheme="majorHAnsi"/>
                <w:i/>
                <w:sz w:val="24"/>
                <w:szCs w:val="24"/>
                <w:u w:val="single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  <w:u w:val="single"/>
              </w:rPr>
              <m:t>ε=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u w:val="single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10</m:t>
                </m:r>
              </m:e>
              <m:sup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-7</m:t>
                </m:r>
              </m:sup>
            </m:sSup>
          </m:e>
        </m:d>
      </m:oMath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31"/>
        <w:gridCol w:w="975"/>
        <w:gridCol w:w="976"/>
        <w:gridCol w:w="1279"/>
        <w:gridCol w:w="1279"/>
        <w:gridCol w:w="1031"/>
        <w:gridCol w:w="917"/>
        <w:gridCol w:w="1387"/>
        <w:gridCol w:w="1353"/>
      </w:tblGrid>
      <w:tr w:rsidR="005B3FE5" w:rsidRPr="00FB58C4" w14:paraId="7C0B8861" w14:textId="77777777" w:rsidTr="00DC1B82">
        <w:tc>
          <w:tcPr>
            <w:tcW w:w="431" w:type="dxa"/>
            <w:vAlign w:val="center"/>
          </w:tcPr>
          <w:p w14:paraId="6EF1CDFE" w14:textId="77777777" w:rsidR="004C52EB" w:rsidRPr="00FB58C4" w:rsidRDefault="004C52EB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975" w:type="dxa"/>
            <w:vAlign w:val="center"/>
          </w:tcPr>
          <w:p w14:paraId="4D787A91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76" w:type="dxa"/>
            <w:vAlign w:val="center"/>
          </w:tcPr>
          <w:p w14:paraId="2202D8BB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79" w:type="dxa"/>
            <w:vAlign w:val="center"/>
          </w:tcPr>
          <w:p w14:paraId="62413F6B" w14:textId="77777777" w:rsidR="004C52EB" w:rsidRPr="00FB58C4" w:rsidRDefault="004C52EB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9" w:type="dxa"/>
            <w:vAlign w:val="center"/>
          </w:tcPr>
          <w:p w14:paraId="7C2AE2A1" w14:textId="77777777" w:rsidR="004C52EB" w:rsidRPr="00FB58C4" w:rsidRDefault="004C52EB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031" w:type="dxa"/>
            <w:vAlign w:val="center"/>
          </w:tcPr>
          <w:p w14:paraId="144536DF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17" w:type="dxa"/>
            <w:vAlign w:val="center"/>
          </w:tcPr>
          <w:p w14:paraId="3E56D092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87" w:type="dxa"/>
            <w:vAlign w:val="center"/>
          </w:tcPr>
          <w:p w14:paraId="238C366D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3" w:type="dxa"/>
            <w:vAlign w:val="center"/>
          </w:tcPr>
          <w:p w14:paraId="5510AEB7" w14:textId="77777777" w:rsidR="004C52EB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DC1B82" w:rsidRPr="00FB58C4" w14:paraId="7BD0CE33" w14:textId="77777777" w:rsidTr="00DC1B82">
        <w:tc>
          <w:tcPr>
            <w:tcW w:w="431" w:type="dxa"/>
            <w:vAlign w:val="center"/>
          </w:tcPr>
          <w:p w14:paraId="617BF2A3" w14:textId="771F3EA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75" w:type="dxa"/>
          </w:tcPr>
          <w:p w14:paraId="6B184BBA" w14:textId="5F6A5D7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976" w:type="dxa"/>
          </w:tcPr>
          <w:p w14:paraId="1E1E09B8" w14:textId="7092AFD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.5967</w:t>
            </w:r>
          </w:p>
        </w:tc>
        <w:tc>
          <w:tcPr>
            <w:tcW w:w="1279" w:type="dxa"/>
          </w:tcPr>
          <w:p w14:paraId="0167A819" w14:textId="260221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9.1951</w:t>
            </w:r>
          </w:p>
        </w:tc>
        <w:tc>
          <w:tcPr>
            <w:tcW w:w="1279" w:type="dxa"/>
          </w:tcPr>
          <w:p w14:paraId="00A868CE" w14:textId="05AAA8A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2.291</w:t>
            </w:r>
          </w:p>
        </w:tc>
        <w:tc>
          <w:tcPr>
            <w:tcW w:w="1031" w:type="dxa"/>
          </w:tcPr>
          <w:p w14:paraId="57C95045" w14:textId="6590207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17" w:type="dxa"/>
          </w:tcPr>
          <w:p w14:paraId="61195D90" w14:textId="7555122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.5967</w:t>
            </w:r>
          </w:p>
        </w:tc>
        <w:tc>
          <w:tcPr>
            <w:tcW w:w="1387" w:type="dxa"/>
          </w:tcPr>
          <w:p w14:paraId="25273D86" w14:textId="6749987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3.5967</w:t>
            </w:r>
          </w:p>
        </w:tc>
        <w:tc>
          <w:tcPr>
            <w:tcW w:w="1353" w:type="dxa"/>
          </w:tcPr>
          <w:p w14:paraId="6D6FF9D8" w14:textId="78DBB96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F535178" w14:textId="77777777" w:rsidTr="00DC1B82">
        <w:tc>
          <w:tcPr>
            <w:tcW w:w="431" w:type="dxa"/>
            <w:vAlign w:val="center"/>
          </w:tcPr>
          <w:p w14:paraId="148368C0" w14:textId="04B3F6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75" w:type="dxa"/>
          </w:tcPr>
          <w:p w14:paraId="105648B9" w14:textId="0E8F86F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976" w:type="dxa"/>
          </w:tcPr>
          <w:p w14:paraId="593092CF" w14:textId="467095E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1279" w:type="dxa"/>
          </w:tcPr>
          <w:p w14:paraId="377CF27B" w14:textId="3AC88C3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81142</w:t>
            </w:r>
          </w:p>
        </w:tc>
        <w:tc>
          <w:tcPr>
            <w:tcW w:w="1279" w:type="dxa"/>
          </w:tcPr>
          <w:p w14:paraId="4F6F2602" w14:textId="7F14EB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9.1951</w:t>
            </w:r>
          </w:p>
        </w:tc>
        <w:tc>
          <w:tcPr>
            <w:tcW w:w="1031" w:type="dxa"/>
          </w:tcPr>
          <w:p w14:paraId="761205F2" w14:textId="653AC84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17" w:type="dxa"/>
          </w:tcPr>
          <w:p w14:paraId="2C7B1258" w14:textId="5BA69B1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1387" w:type="dxa"/>
          </w:tcPr>
          <w:p w14:paraId="087B9682" w14:textId="0D6B703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8.40325</w:t>
            </w:r>
          </w:p>
        </w:tc>
        <w:tc>
          <w:tcPr>
            <w:tcW w:w="1353" w:type="dxa"/>
          </w:tcPr>
          <w:p w14:paraId="0849B938" w14:textId="683902F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443E065" w14:textId="77777777" w:rsidTr="00DC1B82">
        <w:tc>
          <w:tcPr>
            <w:tcW w:w="431" w:type="dxa"/>
            <w:vAlign w:val="center"/>
          </w:tcPr>
          <w:p w14:paraId="0A691DF2" w14:textId="06FF62A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75" w:type="dxa"/>
          </w:tcPr>
          <w:p w14:paraId="7DAE8CF9" w14:textId="3338FC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976" w:type="dxa"/>
          </w:tcPr>
          <w:p w14:paraId="2C633846" w14:textId="6832E3B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279" w:type="dxa"/>
          </w:tcPr>
          <w:p w14:paraId="7572AD2B" w14:textId="3AB8EAD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279" w:type="dxa"/>
          </w:tcPr>
          <w:p w14:paraId="4B6A3F5C" w14:textId="60A14F7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81142</w:t>
            </w:r>
          </w:p>
        </w:tc>
        <w:tc>
          <w:tcPr>
            <w:tcW w:w="1031" w:type="dxa"/>
          </w:tcPr>
          <w:p w14:paraId="460D8643" w14:textId="1B2325F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17" w:type="dxa"/>
          </w:tcPr>
          <w:p w14:paraId="0FE48A04" w14:textId="2198A64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387" w:type="dxa"/>
          </w:tcPr>
          <w:p w14:paraId="4D8F6E7B" w14:textId="6DBBC28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1935</w:t>
            </w:r>
          </w:p>
        </w:tc>
        <w:tc>
          <w:tcPr>
            <w:tcW w:w="1353" w:type="dxa"/>
          </w:tcPr>
          <w:p w14:paraId="128E32E9" w14:textId="789C2F4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799AACC" w14:textId="77777777" w:rsidTr="00DC1B82">
        <w:tc>
          <w:tcPr>
            <w:tcW w:w="431" w:type="dxa"/>
            <w:vAlign w:val="center"/>
          </w:tcPr>
          <w:p w14:paraId="6B047508" w14:textId="0E7910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75" w:type="dxa"/>
          </w:tcPr>
          <w:p w14:paraId="250A94F1" w14:textId="47709DA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0.01626</w:t>
            </w:r>
          </w:p>
        </w:tc>
        <w:tc>
          <w:tcPr>
            <w:tcW w:w="976" w:type="dxa"/>
          </w:tcPr>
          <w:p w14:paraId="22009DB8" w14:textId="0357549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79" w:type="dxa"/>
          </w:tcPr>
          <w:p w14:paraId="0CAF7037" w14:textId="6316C6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279</w:t>
            </w:r>
          </w:p>
        </w:tc>
        <w:tc>
          <w:tcPr>
            <w:tcW w:w="1279" w:type="dxa"/>
          </w:tcPr>
          <w:p w14:paraId="4170B5B0" w14:textId="2772745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031" w:type="dxa"/>
          </w:tcPr>
          <w:p w14:paraId="1BF6F443" w14:textId="71B9FA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0.01626</w:t>
            </w:r>
          </w:p>
        </w:tc>
        <w:tc>
          <w:tcPr>
            <w:tcW w:w="917" w:type="dxa"/>
          </w:tcPr>
          <w:p w14:paraId="6C056137" w14:textId="78300BB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387" w:type="dxa"/>
          </w:tcPr>
          <w:p w14:paraId="256F61A2" w14:textId="572337E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3.20976</w:t>
            </w:r>
          </w:p>
        </w:tc>
        <w:tc>
          <w:tcPr>
            <w:tcW w:w="1353" w:type="dxa"/>
          </w:tcPr>
          <w:p w14:paraId="3D0157FF" w14:textId="6A8AB1B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9BA8E4A" w14:textId="77777777" w:rsidTr="00DC1B82">
        <w:tc>
          <w:tcPr>
            <w:tcW w:w="431" w:type="dxa"/>
            <w:vAlign w:val="center"/>
          </w:tcPr>
          <w:p w14:paraId="5D3A5A28" w14:textId="5589BB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75" w:type="dxa"/>
          </w:tcPr>
          <w:p w14:paraId="22A188B9" w14:textId="565B777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976" w:type="dxa"/>
          </w:tcPr>
          <w:p w14:paraId="2A06F308" w14:textId="48555F5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279" w:type="dxa"/>
          </w:tcPr>
          <w:p w14:paraId="67A63ADE" w14:textId="7BCCC84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279" w:type="dxa"/>
          </w:tcPr>
          <w:p w14:paraId="6F2D42FE" w14:textId="6CE67E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36013</w:t>
            </w:r>
          </w:p>
        </w:tc>
        <w:tc>
          <w:tcPr>
            <w:tcW w:w="1031" w:type="dxa"/>
          </w:tcPr>
          <w:p w14:paraId="366FFD24" w14:textId="06C8956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0.01626</w:t>
            </w:r>
          </w:p>
        </w:tc>
        <w:tc>
          <w:tcPr>
            <w:tcW w:w="917" w:type="dxa"/>
          </w:tcPr>
          <w:p w14:paraId="014F1317" w14:textId="663D88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387" w:type="dxa"/>
          </w:tcPr>
          <w:p w14:paraId="519C17FF" w14:textId="7D25221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8374</w:t>
            </w:r>
          </w:p>
        </w:tc>
        <w:tc>
          <w:tcPr>
            <w:tcW w:w="1353" w:type="dxa"/>
          </w:tcPr>
          <w:p w14:paraId="6C5165C8" w14:textId="0FE6C8F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8BE5B99" w14:textId="77777777" w:rsidTr="00DC1B82">
        <w:tc>
          <w:tcPr>
            <w:tcW w:w="431" w:type="dxa"/>
            <w:vAlign w:val="center"/>
          </w:tcPr>
          <w:p w14:paraId="54F15E42" w14:textId="1FE4E1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75" w:type="dxa"/>
          </w:tcPr>
          <w:p w14:paraId="4AB9FEB7" w14:textId="0E0251F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76" w:type="dxa"/>
          </w:tcPr>
          <w:p w14:paraId="5C6D8C2B" w14:textId="0E37DD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79" w:type="dxa"/>
          </w:tcPr>
          <w:p w14:paraId="71A737B8" w14:textId="7A2BFB3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668432</w:t>
            </w:r>
          </w:p>
        </w:tc>
        <w:tc>
          <w:tcPr>
            <w:tcW w:w="1279" w:type="dxa"/>
          </w:tcPr>
          <w:p w14:paraId="37116F7A" w14:textId="6195C45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031" w:type="dxa"/>
          </w:tcPr>
          <w:p w14:paraId="32EE68DF" w14:textId="3A904D6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17" w:type="dxa"/>
          </w:tcPr>
          <w:p w14:paraId="7F3A0CC6" w14:textId="61BBB1A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387" w:type="dxa"/>
          </w:tcPr>
          <w:p w14:paraId="7108F8FE" w14:textId="14999F8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22602</w:t>
            </w:r>
          </w:p>
        </w:tc>
        <w:tc>
          <w:tcPr>
            <w:tcW w:w="1353" w:type="dxa"/>
          </w:tcPr>
          <w:p w14:paraId="00452C3A" w14:textId="14A7E42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D397F3E" w14:textId="77777777" w:rsidTr="00DC1B82">
        <w:tc>
          <w:tcPr>
            <w:tcW w:w="431" w:type="dxa"/>
            <w:vAlign w:val="center"/>
          </w:tcPr>
          <w:p w14:paraId="39CCF512" w14:textId="2AABF71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75" w:type="dxa"/>
          </w:tcPr>
          <w:p w14:paraId="06E27867" w14:textId="0A0F4CB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976" w:type="dxa"/>
          </w:tcPr>
          <w:p w14:paraId="3931B81F" w14:textId="1039879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9918</w:t>
            </w:r>
          </w:p>
        </w:tc>
        <w:tc>
          <w:tcPr>
            <w:tcW w:w="1279" w:type="dxa"/>
          </w:tcPr>
          <w:p w14:paraId="437159A6" w14:textId="045192C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279" w:type="dxa"/>
          </w:tcPr>
          <w:p w14:paraId="6E890DB8" w14:textId="4999A78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249181</w:t>
            </w:r>
          </w:p>
        </w:tc>
        <w:tc>
          <w:tcPr>
            <w:tcW w:w="1031" w:type="dxa"/>
          </w:tcPr>
          <w:p w14:paraId="1AE03293" w14:textId="4CF73F4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17" w:type="dxa"/>
          </w:tcPr>
          <w:p w14:paraId="2600E614" w14:textId="789B82F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9918</w:t>
            </w:r>
          </w:p>
        </w:tc>
        <w:tc>
          <w:tcPr>
            <w:tcW w:w="1387" w:type="dxa"/>
          </w:tcPr>
          <w:p w14:paraId="0B875B58" w14:textId="6489C97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757721</w:t>
            </w:r>
          </w:p>
        </w:tc>
        <w:tc>
          <w:tcPr>
            <w:tcW w:w="1353" w:type="dxa"/>
          </w:tcPr>
          <w:p w14:paraId="62C7FCC8" w14:textId="76120C7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D1ED030" w14:textId="77777777" w:rsidTr="00DC1B82">
        <w:tc>
          <w:tcPr>
            <w:tcW w:w="431" w:type="dxa"/>
            <w:vAlign w:val="center"/>
          </w:tcPr>
          <w:p w14:paraId="24D5FBDA" w14:textId="2233166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75" w:type="dxa"/>
          </w:tcPr>
          <w:p w14:paraId="402BA99F" w14:textId="07FFF0F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976" w:type="dxa"/>
          </w:tcPr>
          <w:p w14:paraId="661700EA" w14:textId="0A136AA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79" w:type="dxa"/>
          </w:tcPr>
          <w:p w14:paraId="1B8B0E24" w14:textId="487974E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953768</w:t>
            </w:r>
          </w:p>
        </w:tc>
        <w:tc>
          <w:tcPr>
            <w:tcW w:w="1279" w:type="dxa"/>
          </w:tcPr>
          <w:p w14:paraId="40AA3B97" w14:textId="26BBC34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39979</w:t>
            </w:r>
          </w:p>
        </w:tc>
        <w:tc>
          <w:tcPr>
            <w:tcW w:w="1031" w:type="dxa"/>
          </w:tcPr>
          <w:p w14:paraId="5DBCF8C1" w14:textId="4443DAE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17" w:type="dxa"/>
          </w:tcPr>
          <w:p w14:paraId="359FE958" w14:textId="00FD72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387" w:type="dxa"/>
          </w:tcPr>
          <w:p w14:paraId="52C797A7" w14:textId="1503E39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468297</w:t>
            </w:r>
          </w:p>
        </w:tc>
        <w:tc>
          <w:tcPr>
            <w:tcW w:w="1353" w:type="dxa"/>
          </w:tcPr>
          <w:p w14:paraId="4E11D4D5" w14:textId="1F92A32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62B5060" w14:textId="77777777" w:rsidTr="00DC1B82">
        <w:tc>
          <w:tcPr>
            <w:tcW w:w="431" w:type="dxa"/>
            <w:vAlign w:val="center"/>
          </w:tcPr>
          <w:p w14:paraId="42258EFD" w14:textId="1CEF60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75" w:type="dxa"/>
          </w:tcPr>
          <w:p w14:paraId="35EB59AD" w14:textId="00CBE2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76" w:type="dxa"/>
          </w:tcPr>
          <w:p w14:paraId="20DC0C8E" w14:textId="25EF1E0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79" w:type="dxa"/>
          </w:tcPr>
          <w:p w14:paraId="34DA5ABC" w14:textId="76867EC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634681</w:t>
            </w:r>
          </w:p>
        </w:tc>
        <w:tc>
          <w:tcPr>
            <w:tcW w:w="1279" w:type="dxa"/>
          </w:tcPr>
          <w:p w14:paraId="37D7AC26" w14:textId="0C4026B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953768</w:t>
            </w:r>
          </w:p>
        </w:tc>
        <w:tc>
          <w:tcPr>
            <w:tcW w:w="1031" w:type="dxa"/>
          </w:tcPr>
          <w:p w14:paraId="67F3FD14" w14:textId="7A32257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17" w:type="dxa"/>
          </w:tcPr>
          <w:p w14:paraId="1640C8DA" w14:textId="1618374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387" w:type="dxa"/>
          </w:tcPr>
          <w:p w14:paraId="4E660BD7" w14:textId="513F7C5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289424</w:t>
            </w:r>
          </w:p>
        </w:tc>
        <w:tc>
          <w:tcPr>
            <w:tcW w:w="1353" w:type="dxa"/>
          </w:tcPr>
          <w:p w14:paraId="3BE11D3C" w14:textId="4526212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30B0BBB" w14:textId="77777777" w:rsidTr="00DC1B82">
        <w:tc>
          <w:tcPr>
            <w:tcW w:w="431" w:type="dxa"/>
            <w:vAlign w:val="center"/>
          </w:tcPr>
          <w:p w14:paraId="06B75AF4" w14:textId="265914F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75" w:type="dxa"/>
          </w:tcPr>
          <w:p w14:paraId="43290195" w14:textId="28B6D65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976" w:type="dxa"/>
          </w:tcPr>
          <w:p w14:paraId="172E7AC9" w14:textId="615F9D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921</w:t>
            </w:r>
          </w:p>
        </w:tc>
        <w:tc>
          <w:tcPr>
            <w:tcW w:w="1279" w:type="dxa"/>
          </w:tcPr>
          <w:p w14:paraId="6D2939B3" w14:textId="20B9C53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953768</w:t>
            </w:r>
          </w:p>
        </w:tc>
        <w:tc>
          <w:tcPr>
            <w:tcW w:w="1279" w:type="dxa"/>
          </w:tcPr>
          <w:p w14:paraId="61976935" w14:textId="141AB1E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984198</w:t>
            </w:r>
          </w:p>
        </w:tc>
        <w:tc>
          <w:tcPr>
            <w:tcW w:w="1031" w:type="dxa"/>
          </w:tcPr>
          <w:p w14:paraId="08AC06BA" w14:textId="70D413A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17" w:type="dxa"/>
          </w:tcPr>
          <w:p w14:paraId="4A8AB355" w14:textId="3A0D065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9921</w:t>
            </w:r>
          </w:p>
        </w:tc>
        <w:tc>
          <w:tcPr>
            <w:tcW w:w="1387" w:type="dxa"/>
          </w:tcPr>
          <w:p w14:paraId="460EB2B3" w14:textId="0B90DC1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178874</w:t>
            </w:r>
          </w:p>
        </w:tc>
        <w:tc>
          <w:tcPr>
            <w:tcW w:w="1353" w:type="dxa"/>
          </w:tcPr>
          <w:p w14:paraId="3CEA494E" w14:textId="4720967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1DE9C67" w14:textId="77777777" w:rsidTr="00DC1B82">
        <w:tc>
          <w:tcPr>
            <w:tcW w:w="431" w:type="dxa"/>
            <w:vAlign w:val="center"/>
          </w:tcPr>
          <w:p w14:paraId="59CDC8F8" w14:textId="428508B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75" w:type="dxa"/>
          </w:tcPr>
          <w:p w14:paraId="46A3A93D" w14:textId="0949539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76" w:type="dxa"/>
          </w:tcPr>
          <w:p w14:paraId="0FA05D28" w14:textId="2C1ACE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79" w:type="dxa"/>
          </w:tcPr>
          <w:p w14:paraId="162292C3" w14:textId="11CEFE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28668</w:t>
            </w:r>
          </w:p>
        </w:tc>
        <w:tc>
          <w:tcPr>
            <w:tcW w:w="1279" w:type="dxa"/>
          </w:tcPr>
          <w:p w14:paraId="47650467" w14:textId="5F276F7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953768</w:t>
            </w:r>
          </w:p>
        </w:tc>
        <w:tc>
          <w:tcPr>
            <w:tcW w:w="1031" w:type="dxa"/>
          </w:tcPr>
          <w:p w14:paraId="0966BACA" w14:textId="1301F9C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17" w:type="dxa"/>
          </w:tcPr>
          <w:p w14:paraId="451882EB" w14:textId="20BA21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387" w:type="dxa"/>
          </w:tcPr>
          <w:p w14:paraId="5863394D" w14:textId="4F57F55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11055</w:t>
            </w:r>
          </w:p>
        </w:tc>
        <w:tc>
          <w:tcPr>
            <w:tcW w:w="1353" w:type="dxa"/>
          </w:tcPr>
          <w:p w14:paraId="719A2732" w14:textId="3309FEB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E2DCF6D" w14:textId="77777777" w:rsidTr="00DC1B82">
        <w:tc>
          <w:tcPr>
            <w:tcW w:w="431" w:type="dxa"/>
            <w:vAlign w:val="center"/>
          </w:tcPr>
          <w:p w14:paraId="14230359" w14:textId="04AD146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75" w:type="dxa"/>
          </w:tcPr>
          <w:p w14:paraId="1E441E56" w14:textId="5D18D5F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62559</w:t>
            </w:r>
          </w:p>
        </w:tc>
        <w:tc>
          <w:tcPr>
            <w:tcW w:w="976" w:type="dxa"/>
          </w:tcPr>
          <w:p w14:paraId="364C9B24" w14:textId="1B7F5ED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1279" w:type="dxa"/>
          </w:tcPr>
          <w:p w14:paraId="33E87C03" w14:textId="4D0977C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140179</w:t>
            </w:r>
          </w:p>
        </w:tc>
        <w:tc>
          <w:tcPr>
            <w:tcW w:w="1279" w:type="dxa"/>
          </w:tcPr>
          <w:p w14:paraId="78EA40F3" w14:textId="06ECEB5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28668</w:t>
            </w:r>
          </w:p>
        </w:tc>
        <w:tc>
          <w:tcPr>
            <w:tcW w:w="1031" w:type="dxa"/>
          </w:tcPr>
          <w:p w14:paraId="4DCA9D84" w14:textId="4DD73B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62559</w:t>
            </w:r>
          </w:p>
        </w:tc>
        <w:tc>
          <w:tcPr>
            <w:tcW w:w="917" w:type="dxa"/>
          </w:tcPr>
          <w:p w14:paraId="7109B8E0" w14:textId="1F9A4EF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387" w:type="dxa"/>
          </w:tcPr>
          <w:p w14:paraId="1D06671B" w14:textId="7C6C9B3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683236</w:t>
            </w:r>
          </w:p>
        </w:tc>
        <w:tc>
          <w:tcPr>
            <w:tcW w:w="1353" w:type="dxa"/>
          </w:tcPr>
          <w:p w14:paraId="19AE48DC" w14:textId="00B5408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77FBFF1" w14:textId="77777777" w:rsidTr="00DC1B82">
        <w:tc>
          <w:tcPr>
            <w:tcW w:w="431" w:type="dxa"/>
            <w:vAlign w:val="center"/>
          </w:tcPr>
          <w:p w14:paraId="4E7B6895" w14:textId="7EF5644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75" w:type="dxa"/>
          </w:tcPr>
          <w:p w14:paraId="6F67E9C1" w14:textId="1CD4F12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76" w:type="dxa"/>
          </w:tcPr>
          <w:p w14:paraId="007F71DA" w14:textId="006519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79" w:type="dxa"/>
          </w:tcPr>
          <w:p w14:paraId="343F587E" w14:textId="7F455C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28668</w:t>
            </w:r>
          </w:p>
        </w:tc>
        <w:tc>
          <w:tcPr>
            <w:tcW w:w="1279" w:type="dxa"/>
          </w:tcPr>
          <w:p w14:paraId="7D329843" w14:textId="4A0C8B9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9041e-05</w:t>
            </w:r>
          </w:p>
        </w:tc>
        <w:tc>
          <w:tcPr>
            <w:tcW w:w="1031" w:type="dxa"/>
          </w:tcPr>
          <w:p w14:paraId="19083A6A" w14:textId="5503340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17" w:type="dxa"/>
          </w:tcPr>
          <w:p w14:paraId="6BB5BE4F" w14:textId="7DD54F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387" w:type="dxa"/>
          </w:tcPr>
          <w:p w14:paraId="3652D9AE" w14:textId="6D8A9FA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422263</w:t>
            </w:r>
          </w:p>
        </w:tc>
        <w:tc>
          <w:tcPr>
            <w:tcW w:w="1353" w:type="dxa"/>
          </w:tcPr>
          <w:p w14:paraId="2375C127" w14:textId="5CD6CE9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FEE894D" w14:textId="77777777" w:rsidTr="00DC1B82">
        <w:tc>
          <w:tcPr>
            <w:tcW w:w="431" w:type="dxa"/>
            <w:vAlign w:val="center"/>
          </w:tcPr>
          <w:p w14:paraId="7AF38B64" w14:textId="2715BB7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75" w:type="dxa"/>
          </w:tcPr>
          <w:p w14:paraId="6C376B7E" w14:textId="30336E5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976" w:type="dxa"/>
          </w:tcPr>
          <w:p w14:paraId="2523BDD5" w14:textId="4192BED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1475</w:t>
            </w:r>
          </w:p>
        </w:tc>
        <w:tc>
          <w:tcPr>
            <w:tcW w:w="1279" w:type="dxa"/>
          </w:tcPr>
          <w:p w14:paraId="67364DFF" w14:textId="22EDCB0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9041e-05</w:t>
            </w:r>
          </w:p>
        </w:tc>
        <w:tc>
          <w:tcPr>
            <w:tcW w:w="1279" w:type="dxa"/>
          </w:tcPr>
          <w:p w14:paraId="295B23A1" w14:textId="5E551CA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217684</w:t>
            </w:r>
          </w:p>
        </w:tc>
        <w:tc>
          <w:tcPr>
            <w:tcW w:w="1031" w:type="dxa"/>
          </w:tcPr>
          <w:p w14:paraId="287291DC" w14:textId="76F0CE3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17" w:type="dxa"/>
          </w:tcPr>
          <w:p w14:paraId="4E526B81" w14:textId="7B5F4F4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1475</w:t>
            </w:r>
          </w:p>
        </w:tc>
        <w:tc>
          <w:tcPr>
            <w:tcW w:w="1387" w:type="dxa"/>
          </w:tcPr>
          <w:p w14:paraId="4AF311C0" w14:textId="7A1BEFC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260973</w:t>
            </w:r>
          </w:p>
        </w:tc>
        <w:tc>
          <w:tcPr>
            <w:tcW w:w="1353" w:type="dxa"/>
          </w:tcPr>
          <w:p w14:paraId="69FCBD14" w14:textId="4AB89E5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921C302" w14:textId="77777777" w:rsidTr="00DC1B82">
        <w:tc>
          <w:tcPr>
            <w:tcW w:w="431" w:type="dxa"/>
            <w:vAlign w:val="center"/>
          </w:tcPr>
          <w:p w14:paraId="2881583D" w14:textId="07C651E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75" w:type="dxa"/>
          </w:tcPr>
          <w:p w14:paraId="0522F687" w14:textId="401C89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76" w:type="dxa"/>
          </w:tcPr>
          <w:p w14:paraId="29584EC5" w14:textId="35B139C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79" w:type="dxa"/>
          </w:tcPr>
          <w:p w14:paraId="3BD2981C" w14:textId="179239C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904e-06</w:t>
            </w:r>
          </w:p>
        </w:tc>
        <w:tc>
          <w:tcPr>
            <w:tcW w:w="1279" w:type="dxa"/>
          </w:tcPr>
          <w:p w14:paraId="19223B06" w14:textId="02389D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9041e-05</w:t>
            </w:r>
          </w:p>
        </w:tc>
        <w:tc>
          <w:tcPr>
            <w:tcW w:w="1031" w:type="dxa"/>
          </w:tcPr>
          <w:p w14:paraId="513F0848" w14:textId="0F24A2C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17" w:type="dxa"/>
          </w:tcPr>
          <w:p w14:paraId="7A2D8759" w14:textId="1272560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387" w:type="dxa"/>
          </w:tcPr>
          <w:p w14:paraId="3FAE4F54" w14:textId="1CCAC05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16129</w:t>
            </w:r>
          </w:p>
        </w:tc>
        <w:tc>
          <w:tcPr>
            <w:tcW w:w="1353" w:type="dxa"/>
          </w:tcPr>
          <w:p w14:paraId="1D2615DF" w14:textId="0E39F04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22A3D4A" w14:textId="77777777" w:rsidTr="00DC1B82">
        <w:tc>
          <w:tcPr>
            <w:tcW w:w="431" w:type="dxa"/>
            <w:vAlign w:val="center"/>
          </w:tcPr>
          <w:p w14:paraId="7F430A00" w14:textId="5E40B3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75" w:type="dxa"/>
          </w:tcPr>
          <w:p w14:paraId="49E39FE1" w14:textId="21D685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4818</w:t>
            </w:r>
          </w:p>
        </w:tc>
        <w:tc>
          <w:tcPr>
            <w:tcW w:w="976" w:type="dxa"/>
          </w:tcPr>
          <w:p w14:paraId="3C795A92" w14:textId="6B020AB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1279" w:type="dxa"/>
          </w:tcPr>
          <w:p w14:paraId="16947918" w14:textId="5FBFABF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8579e-05</w:t>
            </w:r>
          </w:p>
        </w:tc>
        <w:tc>
          <w:tcPr>
            <w:tcW w:w="1279" w:type="dxa"/>
          </w:tcPr>
          <w:p w14:paraId="58F65054" w14:textId="50F2291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904e-06</w:t>
            </w:r>
          </w:p>
        </w:tc>
        <w:tc>
          <w:tcPr>
            <w:tcW w:w="1031" w:type="dxa"/>
          </w:tcPr>
          <w:p w14:paraId="7C7492B5" w14:textId="0B854AC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4818</w:t>
            </w:r>
          </w:p>
        </w:tc>
        <w:tc>
          <w:tcPr>
            <w:tcW w:w="917" w:type="dxa"/>
          </w:tcPr>
          <w:p w14:paraId="1F2D350C" w14:textId="475C0E2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387" w:type="dxa"/>
          </w:tcPr>
          <w:p w14:paraId="2458DA9D" w14:textId="2940DC9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996828</w:t>
            </w:r>
          </w:p>
        </w:tc>
        <w:tc>
          <w:tcPr>
            <w:tcW w:w="1353" w:type="dxa"/>
          </w:tcPr>
          <w:p w14:paraId="7FC776EC" w14:textId="02DA62D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625C444" w14:textId="77777777" w:rsidTr="00DC1B82">
        <w:tc>
          <w:tcPr>
            <w:tcW w:w="431" w:type="dxa"/>
            <w:vAlign w:val="center"/>
          </w:tcPr>
          <w:p w14:paraId="497DF59B" w14:textId="733FAC9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75" w:type="dxa"/>
          </w:tcPr>
          <w:p w14:paraId="00441E38" w14:textId="3DDD81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76" w:type="dxa"/>
          </w:tcPr>
          <w:p w14:paraId="5047F4D4" w14:textId="4862DC2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79" w:type="dxa"/>
          </w:tcPr>
          <w:p w14:paraId="7388427B" w14:textId="5735C5D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904e-06</w:t>
            </w:r>
          </w:p>
        </w:tc>
        <w:tc>
          <w:tcPr>
            <w:tcW w:w="1279" w:type="dxa"/>
          </w:tcPr>
          <w:p w14:paraId="4D6B4C43" w14:textId="751EAF6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.57023e-07</w:t>
            </w:r>
          </w:p>
        </w:tc>
        <w:tc>
          <w:tcPr>
            <w:tcW w:w="1031" w:type="dxa"/>
          </w:tcPr>
          <w:p w14:paraId="28598F9E" w14:textId="1392FE7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17" w:type="dxa"/>
          </w:tcPr>
          <w:p w14:paraId="0EE75BBF" w14:textId="319801C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387" w:type="dxa"/>
          </w:tcPr>
          <w:p w14:paraId="5CB75C77" w14:textId="385B355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616074</w:t>
            </w:r>
          </w:p>
        </w:tc>
        <w:tc>
          <w:tcPr>
            <w:tcW w:w="1353" w:type="dxa"/>
          </w:tcPr>
          <w:p w14:paraId="01633646" w14:textId="5F88D3C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237C79C" w14:textId="77777777" w:rsidTr="00DC1B82">
        <w:tc>
          <w:tcPr>
            <w:tcW w:w="431" w:type="dxa"/>
            <w:vAlign w:val="center"/>
          </w:tcPr>
          <w:p w14:paraId="01E73E53" w14:textId="6CCD489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75" w:type="dxa"/>
          </w:tcPr>
          <w:p w14:paraId="1F4E9806" w14:textId="75CE92A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976" w:type="dxa"/>
          </w:tcPr>
          <w:p w14:paraId="252AD58E" w14:textId="13A3FEB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3</w:t>
            </w:r>
          </w:p>
        </w:tc>
        <w:tc>
          <w:tcPr>
            <w:tcW w:w="1279" w:type="dxa"/>
          </w:tcPr>
          <w:p w14:paraId="774F7BFA" w14:textId="44F323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.57023e-07</w:t>
            </w:r>
          </w:p>
        </w:tc>
        <w:tc>
          <w:tcPr>
            <w:tcW w:w="1279" w:type="dxa"/>
          </w:tcPr>
          <w:p w14:paraId="3F542C64" w14:textId="353C93D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1768e-06</w:t>
            </w:r>
          </w:p>
        </w:tc>
        <w:tc>
          <w:tcPr>
            <w:tcW w:w="1031" w:type="dxa"/>
          </w:tcPr>
          <w:p w14:paraId="1B37DADD" w14:textId="09385E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17" w:type="dxa"/>
          </w:tcPr>
          <w:p w14:paraId="48D3FE4A" w14:textId="2F8902B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243</w:t>
            </w:r>
          </w:p>
        </w:tc>
        <w:tc>
          <w:tcPr>
            <w:tcW w:w="1387" w:type="dxa"/>
          </w:tcPr>
          <w:p w14:paraId="07CF4AF5" w14:textId="1E19419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380755</w:t>
            </w:r>
          </w:p>
        </w:tc>
        <w:tc>
          <w:tcPr>
            <w:tcW w:w="1353" w:type="dxa"/>
          </w:tcPr>
          <w:p w14:paraId="367B45F6" w14:textId="50EAC8C5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EB07E21" w14:textId="77777777" w:rsidTr="00DC1B82">
        <w:tc>
          <w:tcPr>
            <w:tcW w:w="431" w:type="dxa"/>
            <w:vAlign w:val="center"/>
          </w:tcPr>
          <w:p w14:paraId="20F16BF6" w14:textId="1A66AEF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75" w:type="dxa"/>
          </w:tcPr>
          <w:p w14:paraId="68C7905C" w14:textId="10DDE36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976" w:type="dxa"/>
          </w:tcPr>
          <w:p w14:paraId="4AFA0B03" w14:textId="156F575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79" w:type="dxa"/>
          </w:tcPr>
          <w:p w14:paraId="75855A03" w14:textId="3E9FAB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279" w:type="dxa"/>
          </w:tcPr>
          <w:p w14:paraId="17DB22D3" w14:textId="700024D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.57023e-07</w:t>
            </w:r>
          </w:p>
        </w:tc>
        <w:tc>
          <w:tcPr>
            <w:tcW w:w="1031" w:type="dxa"/>
          </w:tcPr>
          <w:p w14:paraId="4CD3A456" w14:textId="528149A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17" w:type="dxa"/>
          </w:tcPr>
          <w:p w14:paraId="6E544D1C" w14:textId="3638FA2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387" w:type="dxa"/>
          </w:tcPr>
          <w:p w14:paraId="331F0B28" w14:textId="49F502A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235319</w:t>
            </w:r>
          </w:p>
        </w:tc>
        <w:tc>
          <w:tcPr>
            <w:tcW w:w="1353" w:type="dxa"/>
          </w:tcPr>
          <w:p w14:paraId="48FBCB3B" w14:textId="5AF0031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A28D543" w14:textId="77777777" w:rsidTr="00DC1B82">
        <w:tc>
          <w:tcPr>
            <w:tcW w:w="431" w:type="dxa"/>
            <w:vAlign w:val="center"/>
          </w:tcPr>
          <w:p w14:paraId="53E3C72D" w14:textId="7053C33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75" w:type="dxa"/>
          </w:tcPr>
          <w:p w14:paraId="645CE7AE" w14:textId="2B6A615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976" w:type="dxa"/>
          </w:tcPr>
          <w:p w14:paraId="5B30F259" w14:textId="6B76B2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279" w:type="dxa"/>
          </w:tcPr>
          <w:p w14:paraId="7FCE2EFF" w14:textId="0E8FBB1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665e-07</w:t>
            </w:r>
          </w:p>
        </w:tc>
        <w:tc>
          <w:tcPr>
            <w:tcW w:w="1279" w:type="dxa"/>
          </w:tcPr>
          <w:p w14:paraId="23EDF7B5" w14:textId="50937EB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031" w:type="dxa"/>
          </w:tcPr>
          <w:p w14:paraId="7B449306" w14:textId="44F4323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917" w:type="dxa"/>
          </w:tcPr>
          <w:p w14:paraId="10C936D5" w14:textId="42E13FF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387" w:type="dxa"/>
          </w:tcPr>
          <w:p w14:paraId="1249415A" w14:textId="5774D77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145435</w:t>
            </w:r>
          </w:p>
        </w:tc>
        <w:tc>
          <w:tcPr>
            <w:tcW w:w="1353" w:type="dxa"/>
          </w:tcPr>
          <w:p w14:paraId="1F5CE779" w14:textId="09E0E8C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2AE3D13" w14:textId="77777777" w:rsidTr="00DC1B82">
        <w:tc>
          <w:tcPr>
            <w:tcW w:w="431" w:type="dxa"/>
            <w:vAlign w:val="center"/>
          </w:tcPr>
          <w:p w14:paraId="1B8A500C" w14:textId="58746A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75" w:type="dxa"/>
          </w:tcPr>
          <w:p w14:paraId="242D94A2" w14:textId="2B259F9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976" w:type="dxa"/>
          </w:tcPr>
          <w:p w14:paraId="03ABCE24" w14:textId="43B9D2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279" w:type="dxa"/>
          </w:tcPr>
          <w:p w14:paraId="710FF2E6" w14:textId="3B08F1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279" w:type="dxa"/>
          </w:tcPr>
          <w:p w14:paraId="0BE647C3" w14:textId="457013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8728e-07</w:t>
            </w:r>
          </w:p>
        </w:tc>
        <w:tc>
          <w:tcPr>
            <w:tcW w:w="1031" w:type="dxa"/>
          </w:tcPr>
          <w:p w14:paraId="1C5BAE07" w14:textId="67371C9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917" w:type="dxa"/>
          </w:tcPr>
          <w:p w14:paraId="04300023" w14:textId="566007D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387" w:type="dxa"/>
          </w:tcPr>
          <w:p w14:paraId="4081FE08" w14:textId="387A5BD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89884</w:t>
            </w:r>
          </w:p>
        </w:tc>
        <w:tc>
          <w:tcPr>
            <w:tcW w:w="1353" w:type="dxa"/>
          </w:tcPr>
          <w:p w14:paraId="55FB3F0A" w14:textId="1B4D4A2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373AF33" w14:textId="77777777" w:rsidTr="00DC1B82">
        <w:tc>
          <w:tcPr>
            <w:tcW w:w="431" w:type="dxa"/>
            <w:vAlign w:val="center"/>
          </w:tcPr>
          <w:p w14:paraId="19F69B63" w14:textId="052944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2</w:t>
            </w:r>
          </w:p>
        </w:tc>
        <w:tc>
          <w:tcPr>
            <w:tcW w:w="975" w:type="dxa"/>
          </w:tcPr>
          <w:p w14:paraId="24B3F045" w14:textId="5D688B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76" w:type="dxa"/>
          </w:tcPr>
          <w:p w14:paraId="26154F99" w14:textId="4ACF89F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279" w:type="dxa"/>
          </w:tcPr>
          <w:p w14:paraId="1A9B73D4" w14:textId="6112FED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6229e-08</w:t>
            </w:r>
          </w:p>
        </w:tc>
        <w:tc>
          <w:tcPr>
            <w:tcW w:w="1279" w:type="dxa"/>
          </w:tcPr>
          <w:p w14:paraId="58B75E49" w14:textId="77AB24D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031" w:type="dxa"/>
          </w:tcPr>
          <w:p w14:paraId="0DA9014C" w14:textId="4850473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17" w:type="dxa"/>
          </w:tcPr>
          <w:p w14:paraId="27A36DDE" w14:textId="3D1917B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387" w:type="dxa"/>
          </w:tcPr>
          <w:p w14:paraId="43BAAC66" w14:textId="4922847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555513</w:t>
            </w:r>
          </w:p>
        </w:tc>
        <w:tc>
          <w:tcPr>
            <w:tcW w:w="1353" w:type="dxa"/>
          </w:tcPr>
          <w:p w14:paraId="6B749B38" w14:textId="6C8C42C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788AB62" w14:textId="77777777" w:rsidTr="00DC1B82">
        <w:tc>
          <w:tcPr>
            <w:tcW w:w="431" w:type="dxa"/>
            <w:vAlign w:val="center"/>
          </w:tcPr>
          <w:p w14:paraId="38151B1C" w14:textId="1B30C87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3</w:t>
            </w:r>
          </w:p>
        </w:tc>
        <w:tc>
          <w:tcPr>
            <w:tcW w:w="975" w:type="dxa"/>
          </w:tcPr>
          <w:p w14:paraId="1CBDC416" w14:textId="0EC120D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976" w:type="dxa"/>
          </w:tcPr>
          <w:p w14:paraId="37183B56" w14:textId="16EDD1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21</w:t>
            </w:r>
          </w:p>
        </w:tc>
        <w:tc>
          <w:tcPr>
            <w:tcW w:w="1279" w:type="dxa"/>
          </w:tcPr>
          <w:p w14:paraId="37A926B0" w14:textId="30C871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279" w:type="dxa"/>
          </w:tcPr>
          <w:p w14:paraId="6F3DFC9C" w14:textId="7BB07E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3417e-08</w:t>
            </w:r>
          </w:p>
        </w:tc>
        <w:tc>
          <w:tcPr>
            <w:tcW w:w="1031" w:type="dxa"/>
          </w:tcPr>
          <w:p w14:paraId="3810E23C" w14:textId="4AC9B11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17" w:type="dxa"/>
          </w:tcPr>
          <w:p w14:paraId="7AC3F17C" w14:textId="06AFE78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21</w:t>
            </w:r>
          </w:p>
        </w:tc>
        <w:tc>
          <w:tcPr>
            <w:tcW w:w="1387" w:type="dxa"/>
          </w:tcPr>
          <w:p w14:paraId="4A140C25" w14:textId="4C4009D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343326</w:t>
            </w:r>
          </w:p>
        </w:tc>
        <w:tc>
          <w:tcPr>
            <w:tcW w:w="1353" w:type="dxa"/>
          </w:tcPr>
          <w:p w14:paraId="7E22C912" w14:textId="613F9EF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D0FA6FB" w14:textId="77777777" w:rsidTr="00DC1B82">
        <w:tc>
          <w:tcPr>
            <w:tcW w:w="431" w:type="dxa"/>
            <w:vAlign w:val="center"/>
          </w:tcPr>
          <w:p w14:paraId="71237B2E" w14:textId="3987D3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4</w:t>
            </w:r>
          </w:p>
        </w:tc>
        <w:tc>
          <w:tcPr>
            <w:tcW w:w="975" w:type="dxa"/>
          </w:tcPr>
          <w:p w14:paraId="793996D5" w14:textId="221595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76" w:type="dxa"/>
          </w:tcPr>
          <w:p w14:paraId="315C64C9" w14:textId="3C8B21D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279" w:type="dxa"/>
          </w:tcPr>
          <w:p w14:paraId="40935327" w14:textId="14B24AD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279" w:type="dxa"/>
          </w:tcPr>
          <w:p w14:paraId="6EE9DABA" w14:textId="3CE8681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31005e-09</w:t>
            </w:r>
          </w:p>
        </w:tc>
        <w:tc>
          <w:tcPr>
            <w:tcW w:w="1031" w:type="dxa"/>
          </w:tcPr>
          <w:p w14:paraId="1C79106D" w14:textId="369BDFE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17" w:type="dxa"/>
          </w:tcPr>
          <w:p w14:paraId="6B77ED01" w14:textId="2551FF4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387" w:type="dxa"/>
          </w:tcPr>
          <w:p w14:paraId="72CC1D2C" w14:textId="4FC663A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212187</w:t>
            </w:r>
          </w:p>
        </w:tc>
        <w:tc>
          <w:tcPr>
            <w:tcW w:w="1353" w:type="dxa"/>
          </w:tcPr>
          <w:p w14:paraId="1B880AB6" w14:textId="28CC643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966F455" w14:textId="77777777" w:rsidTr="00DC1B82">
        <w:tc>
          <w:tcPr>
            <w:tcW w:w="431" w:type="dxa"/>
            <w:vAlign w:val="center"/>
          </w:tcPr>
          <w:p w14:paraId="6C85D43B" w14:textId="2ACD884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5</w:t>
            </w:r>
          </w:p>
        </w:tc>
        <w:tc>
          <w:tcPr>
            <w:tcW w:w="975" w:type="dxa"/>
          </w:tcPr>
          <w:p w14:paraId="652BCE99" w14:textId="312552F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48</w:t>
            </w:r>
          </w:p>
        </w:tc>
        <w:tc>
          <w:tcPr>
            <w:tcW w:w="976" w:type="dxa"/>
          </w:tcPr>
          <w:p w14:paraId="5CA1A476" w14:textId="409E4F7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1279" w:type="dxa"/>
          </w:tcPr>
          <w:p w14:paraId="402F3DC0" w14:textId="16EDE13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7321e-09</w:t>
            </w:r>
          </w:p>
        </w:tc>
        <w:tc>
          <w:tcPr>
            <w:tcW w:w="1279" w:type="dxa"/>
          </w:tcPr>
          <w:p w14:paraId="6F60C464" w14:textId="3AEE2A8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031" w:type="dxa"/>
          </w:tcPr>
          <w:p w14:paraId="6E5B21C4" w14:textId="14EA6AC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48</w:t>
            </w:r>
          </w:p>
        </w:tc>
        <w:tc>
          <w:tcPr>
            <w:tcW w:w="917" w:type="dxa"/>
          </w:tcPr>
          <w:p w14:paraId="392B5CB5" w14:textId="55BB53C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387" w:type="dxa"/>
          </w:tcPr>
          <w:p w14:paraId="4F905303" w14:textId="08EAFD9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131139</w:t>
            </w:r>
          </w:p>
        </w:tc>
        <w:tc>
          <w:tcPr>
            <w:tcW w:w="1353" w:type="dxa"/>
          </w:tcPr>
          <w:p w14:paraId="6ECD69F6" w14:textId="344B031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982EF92" w14:textId="77777777" w:rsidTr="00DC1B82">
        <w:tc>
          <w:tcPr>
            <w:tcW w:w="431" w:type="dxa"/>
            <w:vAlign w:val="center"/>
          </w:tcPr>
          <w:p w14:paraId="5DB8455B" w14:textId="29F1AA4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6</w:t>
            </w:r>
          </w:p>
        </w:tc>
        <w:tc>
          <w:tcPr>
            <w:tcW w:w="975" w:type="dxa"/>
          </w:tcPr>
          <w:p w14:paraId="0149A428" w14:textId="7FEC3AC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76" w:type="dxa"/>
          </w:tcPr>
          <w:p w14:paraId="012B3BD2" w14:textId="145B1C3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3</w:t>
            </w:r>
          </w:p>
        </w:tc>
        <w:tc>
          <w:tcPr>
            <w:tcW w:w="1279" w:type="dxa"/>
          </w:tcPr>
          <w:p w14:paraId="72A29DFC" w14:textId="3EE5BCE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279" w:type="dxa"/>
          </w:tcPr>
          <w:p w14:paraId="6393C8D0" w14:textId="5DE22D4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61143e-10</w:t>
            </w:r>
          </w:p>
        </w:tc>
        <w:tc>
          <w:tcPr>
            <w:tcW w:w="1031" w:type="dxa"/>
          </w:tcPr>
          <w:p w14:paraId="378BB33F" w14:textId="000E37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48</w:t>
            </w:r>
          </w:p>
        </w:tc>
        <w:tc>
          <w:tcPr>
            <w:tcW w:w="917" w:type="dxa"/>
          </w:tcPr>
          <w:p w14:paraId="05685002" w14:textId="0E8B003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3</w:t>
            </w:r>
          </w:p>
        </w:tc>
        <w:tc>
          <w:tcPr>
            <w:tcW w:w="1387" w:type="dxa"/>
          </w:tcPr>
          <w:p w14:paraId="0DD20138" w14:textId="3A0FCC4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8.10483e-05</w:t>
            </w:r>
          </w:p>
        </w:tc>
        <w:tc>
          <w:tcPr>
            <w:tcW w:w="1353" w:type="dxa"/>
          </w:tcPr>
          <w:p w14:paraId="4C85866D" w14:textId="7408D14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F9B3E30" w14:textId="77777777" w:rsidTr="00DC1B82">
        <w:tc>
          <w:tcPr>
            <w:tcW w:w="431" w:type="dxa"/>
            <w:vAlign w:val="center"/>
          </w:tcPr>
          <w:p w14:paraId="6F2D840F" w14:textId="371EAF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7</w:t>
            </w:r>
          </w:p>
        </w:tc>
        <w:tc>
          <w:tcPr>
            <w:tcW w:w="975" w:type="dxa"/>
          </w:tcPr>
          <w:p w14:paraId="4030335A" w14:textId="2497997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76" w:type="dxa"/>
          </w:tcPr>
          <w:p w14:paraId="142EDFEF" w14:textId="065716B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1279" w:type="dxa"/>
          </w:tcPr>
          <w:p w14:paraId="65519E4D" w14:textId="0E8D573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30371e-10</w:t>
            </w:r>
          </w:p>
        </w:tc>
        <w:tc>
          <w:tcPr>
            <w:tcW w:w="1279" w:type="dxa"/>
          </w:tcPr>
          <w:p w14:paraId="0732DEF2" w14:textId="48F095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031" w:type="dxa"/>
          </w:tcPr>
          <w:p w14:paraId="459F9DC4" w14:textId="3C8408F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17" w:type="dxa"/>
          </w:tcPr>
          <w:p w14:paraId="1774365B" w14:textId="0593496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3</w:t>
            </w:r>
          </w:p>
        </w:tc>
        <w:tc>
          <w:tcPr>
            <w:tcW w:w="1387" w:type="dxa"/>
          </w:tcPr>
          <w:p w14:paraId="605605D7" w14:textId="0B1D40C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00906e-05</w:t>
            </w:r>
          </w:p>
        </w:tc>
        <w:tc>
          <w:tcPr>
            <w:tcW w:w="1353" w:type="dxa"/>
          </w:tcPr>
          <w:p w14:paraId="5F2AFF91" w14:textId="223A3BF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C394D9A" w14:textId="77777777" w:rsidTr="00DC1B82">
        <w:tc>
          <w:tcPr>
            <w:tcW w:w="431" w:type="dxa"/>
            <w:vAlign w:val="center"/>
          </w:tcPr>
          <w:p w14:paraId="51AD691D" w14:textId="2F50D9A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8</w:t>
            </w:r>
          </w:p>
        </w:tc>
        <w:tc>
          <w:tcPr>
            <w:tcW w:w="975" w:type="dxa"/>
          </w:tcPr>
          <w:p w14:paraId="04A667CA" w14:textId="66E84F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76" w:type="dxa"/>
          </w:tcPr>
          <w:p w14:paraId="7EE85339" w14:textId="561054E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279" w:type="dxa"/>
          </w:tcPr>
          <w:p w14:paraId="31CD9D4E" w14:textId="5F57BCA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279" w:type="dxa"/>
          </w:tcPr>
          <w:p w14:paraId="38188CE2" w14:textId="50A60D0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4291e-10</w:t>
            </w:r>
          </w:p>
        </w:tc>
        <w:tc>
          <w:tcPr>
            <w:tcW w:w="1031" w:type="dxa"/>
          </w:tcPr>
          <w:p w14:paraId="20E181E3" w14:textId="3059AAD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17" w:type="dxa"/>
          </w:tcPr>
          <w:p w14:paraId="06409565" w14:textId="7E7369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76AFF272" w14:textId="7C4BACF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3.09577e-05</w:t>
            </w:r>
          </w:p>
        </w:tc>
        <w:tc>
          <w:tcPr>
            <w:tcW w:w="1353" w:type="dxa"/>
          </w:tcPr>
          <w:p w14:paraId="56F4E670" w14:textId="3FEEACE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C3257EE" w14:textId="77777777" w:rsidTr="00DC1B82">
        <w:tc>
          <w:tcPr>
            <w:tcW w:w="431" w:type="dxa"/>
            <w:vAlign w:val="center"/>
          </w:tcPr>
          <w:p w14:paraId="64233D97" w14:textId="3C95A04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9</w:t>
            </w:r>
          </w:p>
        </w:tc>
        <w:tc>
          <w:tcPr>
            <w:tcW w:w="975" w:type="dxa"/>
          </w:tcPr>
          <w:p w14:paraId="36FEAB0A" w14:textId="793B6AC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76" w:type="dxa"/>
          </w:tcPr>
          <w:p w14:paraId="62F468A9" w14:textId="4B9638F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1279" w:type="dxa"/>
          </w:tcPr>
          <w:p w14:paraId="556006EA" w14:textId="43EC830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9577e-11</w:t>
            </w:r>
          </w:p>
        </w:tc>
        <w:tc>
          <w:tcPr>
            <w:tcW w:w="1279" w:type="dxa"/>
          </w:tcPr>
          <w:p w14:paraId="5FF631F2" w14:textId="0D4D9D7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031" w:type="dxa"/>
          </w:tcPr>
          <w:p w14:paraId="02E7032F" w14:textId="7AFC459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17" w:type="dxa"/>
          </w:tcPr>
          <w:p w14:paraId="7371D59F" w14:textId="2C99B9F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711D33C4" w14:textId="7E38992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91329e-05</w:t>
            </w:r>
          </w:p>
        </w:tc>
        <w:tc>
          <w:tcPr>
            <w:tcW w:w="1353" w:type="dxa"/>
          </w:tcPr>
          <w:p w14:paraId="0857D27A" w14:textId="577B18E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C97E20C" w14:textId="77777777" w:rsidTr="00DC1B82">
        <w:tc>
          <w:tcPr>
            <w:tcW w:w="431" w:type="dxa"/>
            <w:vAlign w:val="center"/>
          </w:tcPr>
          <w:p w14:paraId="2264157D" w14:textId="6E9FE8F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0</w:t>
            </w:r>
          </w:p>
        </w:tc>
        <w:tc>
          <w:tcPr>
            <w:tcW w:w="975" w:type="dxa"/>
          </w:tcPr>
          <w:p w14:paraId="74990F95" w14:textId="777C22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76" w:type="dxa"/>
          </w:tcPr>
          <w:p w14:paraId="2EF7C9A8" w14:textId="5D14897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72FFF5B0" w14:textId="636B2D6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279" w:type="dxa"/>
          </w:tcPr>
          <w:p w14:paraId="608161F6" w14:textId="759F41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43436e-12</w:t>
            </w:r>
          </w:p>
        </w:tc>
        <w:tc>
          <w:tcPr>
            <w:tcW w:w="1031" w:type="dxa"/>
          </w:tcPr>
          <w:p w14:paraId="5E98127A" w14:textId="3B07586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17" w:type="dxa"/>
          </w:tcPr>
          <w:p w14:paraId="0B09B2AF" w14:textId="2080A43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E188752" w14:textId="5C57C02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18248e-05</w:t>
            </w:r>
          </w:p>
        </w:tc>
        <w:tc>
          <w:tcPr>
            <w:tcW w:w="1353" w:type="dxa"/>
          </w:tcPr>
          <w:p w14:paraId="5E0BFA8D" w14:textId="1AF55A2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038CFFE" w14:textId="77777777" w:rsidTr="00DC1B82">
        <w:tc>
          <w:tcPr>
            <w:tcW w:w="431" w:type="dxa"/>
            <w:vAlign w:val="center"/>
          </w:tcPr>
          <w:p w14:paraId="39C78C46" w14:textId="07B8D8F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75" w:type="dxa"/>
          </w:tcPr>
          <w:p w14:paraId="375D2FD3" w14:textId="7053737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76" w:type="dxa"/>
          </w:tcPr>
          <w:p w14:paraId="0D0075B1" w14:textId="77EB62D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1279" w:type="dxa"/>
          </w:tcPr>
          <w:p w14:paraId="65AFB814" w14:textId="21BAD44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3946e-11</w:t>
            </w:r>
          </w:p>
        </w:tc>
        <w:tc>
          <w:tcPr>
            <w:tcW w:w="1279" w:type="dxa"/>
          </w:tcPr>
          <w:p w14:paraId="2135BA9F" w14:textId="799D4F2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031" w:type="dxa"/>
          </w:tcPr>
          <w:p w14:paraId="25453A0F" w14:textId="23D71C1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17" w:type="dxa"/>
          </w:tcPr>
          <w:p w14:paraId="6BD1122F" w14:textId="0229414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4EB392E1" w14:textId="2D72D24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7.30812e-06</w:t>
            </w:r>
          </w:p>
        </w:tc>
        <w:tc>
          <w:tcPr>
            <w:tcW w:w="1353" w:type="dxa"/>
          </w:tcPr>
          <w:p w14:paraId="5A169AAD" w14:textId="465A9B5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3173BF0" w14:textId="77777777" w:rsidTr="00DC1B82">
        <w:tc>
          <w:tcPr>
            <w:tcW w:w="431" w:type="dxa"/>
            <w:vAlign w:val="center"/>
          </w:tcPr>
          <w:p w14:paraId="0E900164" w14:textId="3519421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2</w:t>
            </w:r>
          </w:p>
        </w:tc>
        <w:tc>
          <w:tcPr>
            <w:tcW w:w="975" w:type="dxa"/>
          </w:tcPr>
          <w:p w14:paraId="4592230F" w14:textId="4C82B3E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76" w:type="dxa"/>
          </w:tcPr>
          <w:p w14:paraId="1257C61A" w14:textId="1C3CAC0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C578A24" w14:textId="176DFF7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60006e-12</w:t>
            </w:r>
          </w:p>
        </w:tc>
        <w:tc>
          <w:tcPr>
            <w:tcW w:w="1279" w:type="dxa"/>
          </w:tcPr>
          <w:p w14:paraId="555B77D8" w14:textId="22F28EA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031" w:type="dxa"/>
          </w:tcPr>
          <w:p w14:paraId="31118178" w14:textId="0E5D92C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17" w:type="dxa"/>
          </w:tcPr>
          <w:p w14:paraId="07A0B6EF" w14:textId="03BB06F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3B96963D" w14:textId="28F91C1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4.51667e-06</w:t>
            </w:r>
          </w:p>
        </w:tc>
        <w:tc>
          <w:tcPr>
            <w:tcW w:w="1353" w:type="dxa"/>
          </w:tcPr>
          <w:p w14:paraId="1B0E6A78" w14:textId="3DB4374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EB51487" w14:textId="77777777" w:rsidTr="00DC1B82">
        <w:tc>
          <w:tcPr>
            <w:tcW w:w="431" w:type="dxa"/>
            <w:vAlign w:val="center"/>
          </w:tcPr>
          <w:p w14:paraId="7D631E75" w14:textId="23D778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3</w:t>
            </w:r>
          </w:p>
        </w:tc>
        <w:tc>
          <w:tcPr>
            <w:tcW w:w="975" w:type="dxa"/>
          </w:tcPr>
          <w:p w14:paraId="5E945827" w14:textId="4D3CFDA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7C06AE80" w14:textId="5EA13AA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276158A4" w14:textId="71EEF62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279" w:type="dxa"/>
          </w:tcPr>
          <w:p w14:paraId="5C925408" w14:textId="4E58079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9e-12</w:t>
            </w:r>
          </w:p>
        </w:tc>
        <w:tc>
          <w:tcPr>
            <w:tcW w:w="1031" w:type="dxa"/>
          </w:tcPr>
          <w:p w14:paraId="74AEA98B" w14:textId="36D559E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8</w:t>
            </w:r>
          </w:p>
        </w:tc>
        <w:tc>
          <w:tcPr>
            <w:tcW w:w="917" w:type="dxa"/>
          </w:tcPr>
          <w:p w14:paraId="6BAB3640" w14:textId="3906B2A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224D1FBA" w14:textId="77B8AB8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79145e-06</w:t>
            </w:r>
          </w:p>
        </w:tc>
        <w:tc>
          <w:tcPr>
            <w:tcW w:w="1353" w:type="dxa"/>
          </w:tcPr>
          <w:p w14:paraId="03C6DA65" w14:textId="0D8890D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4CB3999" w14:textId="77777777" w:rsidTr="00DC1B82">
        <w:tc>
          <w:tcPr>
            <w:tcW w:w="431" w:type="dxa"/>
            <w:vAlign w:val="center"/>
          </w:tcPr>
          <w:p w14:paraId="03E175F5" w14:textId="1F7CF4E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4</w:t>
            </w:r>
          </w:p>
        </w:tc>
        <w:tc>
          <w:tcPr>
            <w:tcW w:w="975" w:type="dxa"/>
          </w:tcPr>
          <w:p w14:paraId="7B76F5AB" w14:textId="37DD0F1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76" w:type="dxa"/>
          </w:tcPr>
          <w:p w14:paraId="1DBB8DC5" w14:textId="6A52E60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3F3A80BA" w14:textId="776672F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98368e-13</w:t>
            </w:r>
          </w:p>
        </w:tc>
        <w:tc>
          <w:tcPr>
            <w:tcW w:w="1279" w:type="dxa"/>
          </w:tcPr>
          <w:p w14:paraId="42694852" w14:textId="2227308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031" w:type="dxa"/>
          </w:tcPr>
          <w:p w14:paraId="5C084914" w14:textId="31E7AD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17" w:type="dxa"/>
          </w:tcPr>
          <w:p w14:paraId="44E8758F" w14:textId="50FFC23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24F2BB01" w14:textId="029A155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72521e-06</w:t>
            </w:r>
          </w:p>
        </w:tc>
        <w:tc>
          <w:tcPr>
            <w:tcW w:w="1353" w:type="dxa"/>
          </w:tcPr>
          <w:p w14:paraId="0EFCD6DB" w14:textId="16E887A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5B585C1" w14:textId="77777777" w:rsidTr="00DC1B82">
        <w:tc>
          <w:tcPr>
            <w:tcW w:w="431" w:type="dxa"/>
            <w:vAlign w:val="center"/>
          </w:tcPr>
          <w:p w14:paraId="536D523C" w14:textId="7EDB2E3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5</w:t>
            </w:r>
          </w:p>
        </w:tc>
        <w:tc>
          <w:tcPr>
            <w:tcW w:w="975" w:type="dxa"/>
          </w:tcPr>
          <w:p w14:paraId="23F8B5B8" w14:textId="3697FFF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1760193B" w14:textId="094FE64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5CB4A78D" w14:textId="305623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279" w:type="dxa"/>
          </w:tcPr>
          <w:p w14:paraId="198CB221" w14:textId="547D5F4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7041e-13</w:t>
            </w:r>
          </w:p>
        </w:tc>
        <w:tc>
          <w:tcPr>
            <w:tcW w:w="1031" w:type="dxa"/>
          </w:tcPr>
          <w:p w14:paraId="459A50AA" w14:textId="1FF0DC9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17" w:type="dxa"/>
          </w:tcPr>
          <w:p w14:paraId="4C1557D5" w14:textId="7ECA8C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69D76A8E" w14:textId="6C3191A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06624e-06</w:t>
            </w:r>
          </w:p>
        </w:tc>
        <w:tc>
          <w:tcPr>
            <w:tcW w:w="1353" w:type="dxa"/>
          </w:tcPr>
          <w:p w14:paraId="081FC42C" w14:textId="5C7E4D0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713AFEB" w14:textId="77777777" w:rsidTr="00DC1B82">
        <w:tc>
          <w:tcPr>
            <w:tcW w:w="431" w:type="dxa"/>
            <w:vAlign w:val="center"/>
          </w:tcPr>
          <w:p w14:paraId="2E3C777E" w14:textId="4953B36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6</w:t>
            </w:r>
          </w:p>
        </w:tc>
        <w:tc>
          <w:tcPr>
            <w:tcW w:w="975" w:type="dxa"/>
          </w:tcPr>
          <w:p w14:paraId="60C0D5DE" w14:textId="0043FC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60D98F39" w14:textId="5941E0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155854ED" w14:textId="739F02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3107e-14</w:t>
            </w:r>
          </w:p>
        </w:tc>
        <w:tc>
          <w:tcPr>
            <w:tcW w:w="1279" w:type="dxa"/>
          </w:tcPr>
          <w:p w14:paraId="78BECC0E" w14:textId="68BCA4B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031" w:type="dxa"/>
          </w:tcPr>
          <w:p w14:paraId="4AA72B9F" w14:textId="764A35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17" w:type="dxa"/>
          </w:tcPr>
          <w:p w14:paraId="0A415A64" w14:textId="3B7FC0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83569D3" w14:textId="44ACC45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6.58973e-07</w:t>
            </w:r>
          </w:p>
        </w:tc>
        <w:tc>
          <w:tcPr>
            <w:tcW w:w="1353" w:type="dxa"/>
          </w:tcPr>
          <w:p w14:paraId="04297FAD" w14:textId="3D725D8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6B7B2449" w14:textId="77777777" w:rsidTr="00DC1B82">
        <w:tc>
          <w:tcPr>
            <w:tcW w:w="431" w:type="dxa"/>
            <w:vAlign w:val="center"/>
          </w:tcPr>
          <w:p w14:paraId="59509A52" w14:textId="3C161A4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7</w:t>
            </w:r>
          </w:p>
        </w:tc>
        <w:tc>
          <w:tcPr>
            <w:tcW w:w="975" w:type="dxa"/>
          </w:tcPr>
          <w:p w14:paraId="043D0E5D" w14:textId="4B48FC2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355CBFB5" w14:textId="4F5601A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23345E4" w14:textId="361FD75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279" w:type="dxa"/>
          </w:tcPr>
          <w:p w14:paraId="440D0C14" w14:textId="2807173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19874e-14</w:t>
            </w:r>
          </w:p>
        </w:tc>
        <w:tc>
          <w:tcPr>
            <w:tcW w:w="1031" w:type="dxa"/>
          </w:tcPr>
          <w:p w14:paraId="43952359" w14:textId="17F3BB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17" w:type="dxa"/>
          </w:tcPr>
          <w:p w14:paraId="4B79DD21" w14:textId="2EF620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1D2525FD" w14:textId="32F4983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4.07268e-07</w:t>
            </w:r>
          </w:p>
        </w:tc>
        <w:tc>
          <w:tcPr>
            <w:tcW w:w="1353" w:type="dxa"/>
          </w:tcPr>
          <w:p w14:paraId="352F1D13" w14:textId="0384939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2F9BCEF" w14:textId="77777777" w:rsidTr="00DC1B82">
        <w:tc>
          <w:tcPr>
            <w:tcW w:w="431" w:type="dxa"/>
            <w:vAlign w:val="center"/>
          </w:tcPr>
          <w:p w14:paraId="6E2C022C" w14:textId="35CFE4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8</w:t>
            </w:r>
          </w:p>
        </w:tc>
        <w:tc>
          <w:tcPr>
            <w:tcW w:w="975" w:type="dxa"/>
          </w:tcPr>
          <w:p w14:paraId="295C435A" w14:textId="49FE821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5390A6CA" w14:textId="318945B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6F5B7E14" w14:textId="7E95EED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7554e-16</w:t>
            </w:r>
          </w:p>
        </w:tc>
        <w:tc>
          <w:tcPr>
            <w:tcW w:w="1279" w:type="dxa"/>
          </w:tcPr>
          <w:p w14:paraId="2400B848" w14:textId="33121E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27108e-14</w:t>
            </w:r>
          </w:p>
        </w:tc>
        <w:tc>
          <w:tcPr>
            <w:tcW w:w="1031" w:type="dxa"/>
          </w:tcPr>
          <w:p w14:paraId="4AAA751A" w14:textId="7C5CDC0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17" w:type="dxa"/>
          </w:tcPr>
          <w:p w14:paraId="085B4336" w14:textId="334636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302E1D26" w14:textId="6C805DA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51705e-07</w:t>
            </w:r>
          </w:p>
        </w:tc>
        <w:tc>
          <w:tcPr>
            <w:tcW w:w="1353" w:type="dxa"/>
          </w:tcPr>
          <w:p w14:paraId="74210CEC" w14:textId="266D485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191EA5E" w14:textId="77777777" w:rsidTr="00DC1B82">
        <w:tc>
          <w:tcPr>
            <w:tcW w:w="431" w:type="dxa"/>
            <w:vAlign w:val="center"/>
          </w:tcPr>
          <w:p w14:paraId="31D1F8C3" w14:textId="2C304C9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9</w:t>
            </w:r>
          </w:p>
        </w:tc>
        <w:tc>
          <w:tcPr>
            <w:tcW w:w="975" w:type="dxa"/>
          </w:tcPr>
          <w:p w14:paraId="5F4125CF" w14:textId="43D29D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61544F4A" w14:textId="7A4481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7A72A298" w14:textId="58F78E3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3357e-15</w:t>
            </w:r>
          </w:p>
        </w:tc>
        <w:tc>
          <w:tcPr>
            <w:tcW w:w="1279" w:type="dxa"/>
          </w:tcPr>
          <w:p w14:paraId="1AD4A3D2" w14:textId="591E65F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7554e-16</w:t>
            </w:r>
          </w:p>
        </w:tc>
        <w:tc>
          <w:tcPr>
            <w:tcW w:w="1031" w:type="dxa"/>
          </w:tcPr>
          <w:p w14:paraId="6A9D79D7" w14:textId="117223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17" w:type="dxa"/>
          </w:tcPr>
          <w:p w14:paraId="3658230B" w14:textId="27A5F5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6E453316" w14:textId="1396C50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55562e-07</w:t>
            </w:r>
          </w:p>
        </w:tc>
        <w:tc>
          <w:tcPr>
            <w:tcW w:w="1353" w:type="dxa"/>
          </w:tcPr>
          <w:p w14:paraId="6FC5C7E1" w14:textId="3A80757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A7B0539" w14:textId="77777777" w:rsidTr="00DC1B82">
        <w:tc>
          <w:tcPr>
            <w:tcW w:w="431" w:type="dxa"/>
            <w:vAlign w:val="center"/>
          </w:tcPr>
          <w:p w14:paraId="25D8D3B8" w14:textId="3B9B38B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0</w:t>
            </w:r>
          </w:p>
        </w:tc>
        <w:tc>
          <w:tcPr>
            <w:tcW w:w="975" w:type="dxa"/>
          </w:tcPr>
          <w:p w14:paraId="0A3EFCD5" w14:textId="01E69C3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6" w:type="dxa"/>
          </w:tcPr>
          <w:p w14:paraId="2D7639B1" w14:textId="312BED8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2B900BA0" w14:textId="2C176FC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7554e-16</w:t>
            </w:r>
          </w:p>
        </w:tc>
        <w:tc>
          <w:tcPr>
            <w:tcW w:w="1279" w:type="dxa"/>
          </w:tcPr>
          <w:p w14:paraId="501AC82C" w14:textId="7E3ABF3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84331e-15</w:t>
            </w:r>
          </w:p>
        </w:tc>
        <w:tc>
          <w:tcPr>
            <w:tcW w:w="1031" w:type="dxa"/>
          </w:tcPr>
          <w:p w14:paraId="2E7E3207" w14:textId="62B89FF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17" w:type="dxa"/>
          </w:tcPr>
          <w:p w14:paraId="3A51FB8D" w14:textId="24C0E0F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62C3539" w14:textId="1A11C89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9.61429e-08</w:t>
            </w:r>
          </w:p>
        </w:tc>
        <w:tc>
          <w:tcPr>
            <w:tcW w:w="1353" w:type="dxa"/>
          </w:tcPr>
          <w:p w14:paraId="1902C638" w14:textId="74FE12A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</w:tbl>
    <w:p w14:paraId="7D0AF7EE" w14:textId="77777777" w:rsidR="00F63D8F" w:rsidRDefault="00F63D8F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41D0B60F" w14:textId="77777777" w:rsidR="00F63D8F" w:rsidRDefault="00F63D8F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37BB23C2" w14:textId="77777777" w:rsidR="00F63D8F" w:rsidRDefault="00F63D8F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7CFACF2F" w14:textId="77777777" w:rsidR="00DC1B82" w:rsidRDefault="00DC1B82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681E9D2" w14:textId="77777777" w:rsidR="00DC1B82" w:rsidRDefault="00DC1B82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9A8C759" w14:textId="77777777" w:rsidR="00DC1B82" w:rsidRDefault="00DC1B82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1D51B940" w14:textId="77777777" w:rsidR="00DC1B82" w:rsidRDefault="00DC1B82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2353105D" w14:textId="77777777" w:rsidR="00DC1B82" w:rsidRDefault="00DC1B82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</w:p>
    <w:p w14:paraId="3B913E03" w14:textId="633C81F9" w:rsidR="00F0522E" w:rsidRPr="00F0522E" w:rsidRDefault="00622FD7" w:rsidP="004C52EB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i/>
          <w:sz w:val="24"/>
          <w:szCs w:val="24"/>
          <w:u w:val="single"/>
        </w:rPr>
      </w:pPr>
      <w:r w:rsidRPr="00F0522E">
        <w:rPr>
          <w:rFonts w:asciiTheme="majorHAnsi" w:hAnsiTheme="majorHAnsi" w:cstheme="majorHAnsi"/>
          <w:sz w:val="24"/>
          <w:szCs w:val="24"/>
          <w:u w:val="single"/>
        </w:rPr>
        <w:lastRenderedPageBreak/>
        <w:t xml:space="preserve">Метод </w:t>
      </w:r>
      <w:r w:rsidRPr="00622FD7">
        <w:rPr>
          <w:rFonts w:asciiTheme="majorHAnsi" w:hAnsiTheme="majorHAnsi" w:cstheme="majorHAnsi"/>
          <w:sz w:val="24"/>
          <w:szCs w:val="24"/>
          <w:u w:val="single"/>
        </w:rPr>
        <w:t>Фибоначчи</w:t>
      </w:r>
      <m:oMath>
        <m:d>
          <m:dPr>
            <m:ctrlPr>
              <w:rPr>
                <w:rFonts w:ascii="Cambria Math" w:hAnsi="Cambria Math" w:cstheme="majorHAnsi"/>
                <w:i/>
                <w:sz w:val="24"/>
                <w:szCs w:val="24"/>
                <w:u w:val="single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  <w:u w:val="single"/>
              </w:rPr>
              <m:t>ε=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24"/>
                    <w:szCs w:val="24"/>
                    <w:u w:val="single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10</m:t>
                </m:r>
              </m:e>
              <m:sup>
                <m:r>
                  <w:rPr>
                    <w:rFonts w:ascii="Cambria Math" w:hAnsi="Cambria Math" w:cstheme="majorHAnsi"/>
                    <w:sz w:val="24"/>
                    <w:szCs w:val="24"/>
                    <w:u w:val="single"/>
                  </w:rPr>
                  <m:t>-7</m:t>
                </m:r>
              </m:sup>
            </m:sSup>
          </m:e>
        </m:d>
      </m:oMath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40"/>
        <w:gridCol w:w="975"/>
        <w:gridCol w:w="978"/>
        <w:gridCol w:w="1279"/>
        <w:gridCol w:w="1279"/>
        <w:gridCol w:w="983"/>
        <w:gridCol w:w="954"/>
        <w:gridCol w:w="1387"/>
        <w:gridCol w:w="1353"/>
      </w:tblGrid>
      <w:tr w:rsidR="005B3FE5" w:rsidRPr="00FB58C4" w14:paraId="727C35EE" w14:textId="77777777" w:rsidTr="00DC1B82">
        <w:tc>
          <w:tcPr>
            <w:tcW w:w="440" w:type="dxa"/>
            <w:vAlign w:val="center"/>
          </w:tcPr>
          <w:p w14:paraId="457B1468" w14:textId="77777777" w:rsidR="00F0522E" w:rsidRPr="00FB58C4" w:rsidRDefault="00F0522E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975" w:type="dxa"/>
            <w:vAlign w:val="center"/>
          </w:tcPr>
          <w:p w14:paraId="1DCAAFBA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78" w:type="dxa"/>
            <w:vAlign w:val="center"/>
          </w:tcPr>
          <w:p w14:paraId="03C4332A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79" w:type="dxa"/>
            <w:vAlign w:val="center"/>
          </w:tcPr>
          <w:p w14:paraId="18EB7567" w14:textId="77777777" w:rsidR="00F0522E" w:rsidRPr="00FB58C4" w:rsidRDefault="00F0522E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79" w:type="dxa"/>
            <w:vAlign w:val="center"/>
          </w:tcPr>
          <w:p w14:paraId="1C03AB2A" w14:textId="77777777" w:rsidR="00F0522E" w:rsidRPr="00FB58C4" w:rsidRDefault="00F0522E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983" w:type="dxa"/>
            <w:vAlign w:val="center"/>
          </w:tcPr>
          <w:p w14:paraId="53CA2D51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54" w:type="dxa"/>
            <w:vAlign w:val="center"/>
          </w:tcPr>
          <w:p w14:paraId="0E396C13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87" w:type="dxa"/>
            <w:vAlign w:val="center"/>
          </w:tcPr>
          <w:p w14:paraId="4BF3BABE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53" w:type="dxa"/>
            <w:vAlign w:val="center"/>
          </w:tcPr>
          <w:p w14:paraId="604FDA72" w14:textId="77777777" w:rsidR="00F0522E" w:rsidRPr="00FB58C4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DC1B82" w:rsidRPr="00FB58C4" w14:paraId="4ECB62C9" w14:textId="77777777" w:rsidTr="00DC1B82">
        <w:tc>
          <w:tcPr>
            <w:tcW w:w="440" w:type="dxa"/>
            <w:vAlign w:val="center"/>
          </w:tcPr>
          <w:p w14:paraId="222DE898" w14:textId="2782A8F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75" w:type="dxa"/>
          </w:tcPr>
          <w:p w14:paraId="5640CFE1" w14:textId="2A48D35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33333</w:t>
            </w:r>
          </w:p>
        </w:tc>
        <w:tc>
          <w:tcPr>
            <w:tcW w:w="978" w:type="dxa"/>
          </w:tcPr>
          <w:p w14:paraId="0F73E194" w14:textId="6292EE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2.6667</w:t>
            </w:r>
          </w:p>
        </w:tc>
        <w:tc>
          <w:tcPr>
            <w:tcW w:w="1279" w:type="dxa"/>
          </w:tcPr>
          <w:p w14:paraId="6BA1A163" w14:textId="30B2A57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8.7778</w:t>
            </w:r>
          </w:p>
        </w:tc>
        <w:tc>
          <w:tcPr>
            <w:tcW w:w="1279" w:type="dxa"/>
          </w:tcPr>
          <w:p w14:paraId="32B93CC4" w14:textId="1A5E69C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36.111</w:t>
            </w:r>
          </w:p>
        </w:tc>
        <w:tc>
          <w:tcPr>
            <w:tcW w:w="983" w:type="dxa"/>
          </w:tcPr>
          <w:p w14:paraId="075CF0F7" w14:textId="0B71829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54" w:type="dxa"/>
          </w:tcPr>
          <w:p w14:paraId="1394EB55" w14:textId="328F63D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2.6667</w:t>
            </w:r>
          </w:p>
        </w:tc>
        <w:tc>
          <w:tcPr>
            <w:tcW w:w="1387" w:type="dxa"/>
          </w:tcPr>
          <w:p w14:paraId="5314C6D0" w14:textId="3F99150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4.6667</w:t>
            </w:r>
          </w:p>
        </w:tc>
        <w:tc>
          <w:tcPr>
            <w:tcW w:w="1353" w:type="dxa"/>
          </w:tcPr>
          <w:p w14:paraId="5F1BF679" w14:textId="073F36A5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5</w:t>
            </w:r>
          </w:p>
        </w:tc>
      </w:tr>
      <w:tr w:rsidR="00DC1B82" w:rsidRPr="00FB58C4" w14:paraId="49A725DB" w14:textId="77777777" w:rsidTr="00DC1B82">
        <w:tc>
          <w:tcPr>
            <w:tcW w:w="440" w:type="dxa"/>
            <w:vAlign w:val="center"/>
          </w:tcPr>
          <w:p w14:paraId="6B99A943" w14:textId="5A99A96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75" w:type="dxa"/>
          </w:tcPr>
          <w:p w14:paraId="00FF4CEE" w14:textId="46E1A70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86667</w:t>
            </w:r>
          </w:p>
        </w:tc>
        <w:tc>
          <w:tcPr>
            <w:tcW w:w="978" w:type="dxa"/>
          </w:tcPr>
          <w:p w14:paraId="5D36F4FD" w14:textId="39E1263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8</w:t>
            </w:r>
          </w:p>
        </w:tc>
        <w:tc>
          <w:tcPr>
            <w:tcW w:w="1279" w:type="dxa"/>
          </w:tcPr>
          <w:p w14:paraId="20618666" w14:textId="50817F5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21778</w:t>
            </w:r>
          </w:p>
        </w:tc>
        <w:tc>
          <w:tcPr>
            <w:tcW w:w="1279" w:type="dxa"/>
          </w:tcPr>
          <w:p w14:paraId="586DB8FE" w14:textId="1E63D75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3.64</w:t>
            </w:r>
          </w:p>
        </w:tc>
        <w:tc>
          <w:tcPr>
            <w:tcW w:w="983" w:type="dxa"/>
          </w:tcPr>
          <w:p w14:paraId="045EBC1F" w14:textId="1CAC34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54" w:type="dxa"/>
          </w:tcPr>
          <w:p w14:paraId="4163AE8E" w14:textId="41F5100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8</w:t>
            </w:r>
          </w:p>
        </w:tc>
        <w:tc>
          <w:tcPr>
            <w:tcW w:w="1387" w:type="dxa"/>
          </w:tcPr>
          <w:p w14:paraId="282C4764" w14:textId="6EC8722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8.8</w:t>
            </w:r>
          </w:p>
        </w:tc>
        <w:tc>
          <w:tcPr>
            <w:tcW w:w="1353" w:type="dxa"/>
          </w:tcPr>
          <w:p w14:paraId="45BB9DF2" w14:textId="1F200AD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6667</w:t>
            </w:r>
          </w:p>
        </w:tc>
      </w:tr>
      <w:tr w:rsidR="00DC1B82" w:rsidRPr="00FB58C4" w14:paraId="5F2B3712" w14:textId="77777777" w:rsidTr="00DC1B82">
        <w:tc>
          <w:tcPr>
            <w:tcW w:w="440" w:type="dxa"/>
            <w:vAlign w:val="center"/>
          </w:tcPr>
          <w:p w14:paraId="2C640D57" w14:textId="5405D1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75" w:type="dxa"/>
          </w:tcPr>
          <w:p w14:paraId="156080B9" w14:textId="59D15DE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</w:t>
            </w:r>
          </w:p>
        </w:tc>
        <w:tc>
          <w:tcPr>
            <w:tcW w:w="978" w:type="dxa"/>
          </w:tcPr>
          <w:p w14:paraId="323702F0" w14:textId="0D84C93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279" w:type="dxa"/>
          </w:tcPr>
          <w:p w14:paraId="037880D7" w14:textId="130036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9</w:t>
            </w:r>
          </w:p>
        </w:tc>
        <w:tc>
          <w:tcPr>
            <w:tcW w:w="1279" w:type="dxa"/>
          </w:tcPr>
          <w:p w14:paraId="40F36ECE" w14:textId="679E2DC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.25</w:t>
            </w:r>
          </w:p>
        </w:tc>
        <w:tc>
          <w:tcPr>
            <w:tcW w:w="983" w:type="dxa"/>
          </w:tcPr>
          <w:p w14:paraId="55EE9F3D" w14:textId="155C463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54" w:type="dxa"/>
          </w:tcPr>
          <w:p w14:paraId="3E5FCF29" w14:textId="7174EB3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87" w:type="dxa"/>
          </w:tcPr>
          <w:p w14:paraId="7C9B363A" w14:textId="1AD110E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353" w:type="dxa"/>
          </w:tcPr>
          <w:p w14:paraId="697C4335" w14:textId="2B4BDA9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</w:t>
            </w:r>
          </w:p>
        </w:tc>
      </w:tr>
      <w:tr w:rsidR="00DC1B82" w:rsidRPr="00FB58C4" w14:paraId="06EBCADE" w14:textId="77777777" w:rsidTr="00DC1B82">
        <w:tc>
          <w:tcPr>
            <w:tcW w:w="440" w:type="dxa"/>
            <w:vAlign w:val="center"/>
          </w:tcPr>
          <w:p w14:paraId="17ECA02F" w14:textId="7E48D4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75" w:type="dxa"/>
          </w:tcPr>
          <w:p w14:paraId="6BC9DB1A" w14:textId="500C671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78" w:type="dxa"/>
          </w:tcPr>
          <w:p w14:paraId="39E75ED8" w14:textId="3A28927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8462</w:t>
            </w:r>
          </w:p>
        </w:tc>
        <w:tc>
          <w:tcPr>
            <w:tcW w:w="1279" w:type="dxa"/>
          </w:tcPr>
          <w:p w14:paraId="7C2E5B9B" w14:textId="0A37C84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82544</w:t>
            </w:r>
          </w:p>
        </w:tc>
        <w:tc>
          <w:tcPr>
            <w:tcW w:w="1279" w:type="dxa"/>
          </w:tcPr>
          <w:p w14:paraId="197D5308" w14:textId="70EF9C9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47929</w:t>
            </w:r>
          </w:p>
        </w:tc>
        <w:tc>
          <w:tcPr>
            <w:tcW w:w="983" w:type="dxa"/>
          </w:tcPr>
          <w:p w14:paraId="77E707FC" w14:textId="0FFED88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54" w:type="dxa"/>
          </w:tcPr>
          <w:p w14:paraId="752A4395" w14:textId="2D7024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87" w:type="dxa"/>
          </w:tcPr>
          <w:p w14:paraId="716FA0D7" w14:textId="618123D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3.38462</w:t>
            </w:r>
          </w:p>
        </w:tc>
        <w:tc>
          <w:tcPr>
            <w:tcW w:w="1353" w:type="dxa"/>
          </w:tcPr>
          <w:p w14:paraId="627A3FBB" w14:textId="180D33C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25</w:t>
            </w:r>
          </w:p>
        </w:tc>
      </w:tr>
      <w:tr w:rsidR="00DC1B82" w:rsidRPr="00FB58C4" w14:paraId="36748C95" w14:textId="77777777" w:rsidTr="00DC1B82">
        <w:tc>
          <w:tcPr>
            <w:tcW w:w="440" w:type="dxa"/>
            <w:vAlign w:val="center"/>
          </w:tcPr>
          <w:p w14:paraId="1ED269A3" w14:textId="4B14B97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75" w:type="dxa"/>
          </w:tcPr>
          <w:p w14:paraId="092B5488" w14:textId="06DCE1F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0476</w:t>
            </w:r>
          </w:p>
        </w:tc>
        <w:tc>
          <w:tcPr>
            <w:tcW w:w="978" w:type="dxa"/>
          </w:tcPr>
          <w:p w14:paraId="5E568F5D" w14:textId="41876AE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1062</w:t>
            </w:r>
          </w:p>
        </w:tc>
        <w:tc>
          <w:tcPr>
            <w:tcW w:w="1279" w:type="dxa"/>
          </w:tcPr>
          <w:p w14:paraId="39C6D833" w14:textId="190B4E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63832</w:t>
            </w:r>
          </w:p>
        </w:tc>
        <w:tc>
          <w:tcPr>
            <w:tcW w:w="1279" w:type="dxa"/>
          </w:tcPr>
          <w:p w14:paraId="1C60E835" w14:textId="10DE83B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6561</w:t>
            </w:r>
          </w:p>
        </w:tc>
        <w:tc>
          <w:tcPr>
            <w:tcW w:w="983" w:type="dxa"/>
          </w:tcPr>
          <w:p w14:paraId="4CB8FE43" w14:textId="3EC60C2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54" w:type="dxa"/>
          </w:tcPr>
          <w:p w14:paraId="6FFF3557" w14:textId="4225B6D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21062</w:t>
            </w:r>
          </w:p>
        </w:tc>
        <w:tc>
          <w:tcPr>
            <w:tcW w:w="1387" w:type="dxa"/>
          </w:tcPr>
          <w:p w14:paraId="2CAE451D" w14:textId="3248A70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09524</w:t>
            </w:r>
          </w:p>
        </w:tc>
        <w:tc>
          <w:tcPr>
            <w:tcW w:w="1353" w:type="dxa"/>
          </w:tcPr>
          <w:p w14:paraId="349E42C7" w14:textId="4D878B1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538</w:t>
            </w:r>
          </w:p>
        </w:tc>
      </w:tr>
      <w:tr w:rsidR="00DC1B82" w:rsidRPr="00FB58C4" w14:paraId="220CE5D8" w14:textId="77777777" w:rsidTr="00DC1B82">
        <w:tc>
          <w:tcPr>
            <w:tcW w:w="440" w:type="dxa"/>
            <w:vAlign w:val="center"/>
          </w:tcPr>
          <w:p w14:paraId="30420420" w14:textId="751C979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75" w:type="dxa"/>
          </w:tcPr>
          <w:p w14:paraId="6FA50ADA" w14:textId="62D4673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6505</w:t>
            </w:r>
          </w:p>
        </w:tc>
        <w:tc>
          <w:tcPr>
            <w:tcW w:w="978" w:type="dxa"/>
          </w:tcPr>
          <w:p w14:paraId="299E351F" w14:textId="031DA01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279" w:type="dxa"/>
          </w:tcPr>
          <w:p w14:paraId="3568BDB4" w14:textId="61D6C2A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69714</w:t>
            </w:r>
          </w:p>
        </w:tc>
        <w:tc>
          <w:tcPr>
            <w:tcW w:w="1279" w:type="dxa"/>
          </w:tcPr>
          <w:p w14:paraId="0E427B42" w14:textId="35034A8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67692</w:t>
            </w:r>
          </w:p>
        </w:tc>
        <w:tc>
          <w:tcPr>
            <w:tcW w:w="983" w:type="dxa"/>
          </w:tcPr>
          <w:p w14:paraId="277F56CA" w14:textId="4ECE500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54" w:type="dxa"/>
          </w:tcPr>
          <w:p w14:paraId="5B31459E" w14:textId="3BE31A5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387" w:type="dxa"/>
          </w:tcPr>
          <w:p w14:paraId="0C48AE1F" w14:textId="283B982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29412</w:t>
            </w:r>
          </w:p>
        </w:tc>
        <w:tc>
          <w:tcPr>
            <w:tcW w:w="1353" w:type="dxa"/>
          </w:tcPr>
          <w:p w14:paraId="5B4C8811" w14:textId="63EEF31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905</w:t>
            </w:r>
          </w:p>
        </w:tc>
      </w:tr>
      <w:tr w:rsidR="00DC1B82" w:rsidRPr="00FB58C4" w14:paraId="5F0C9EBA" w14:textId="77777777" w:rsidTr="00DC1B82">
        <w:tc>
          <w:tcPr>
            <w:tcW w:w="440" w:type="dxa"/>
            <w:vAlign w:val="center"/>
          </w:tcPr>
          <w:p w14:paraId="63DA57FF" w14:textId="64F0A25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75" w:type="dxa"/>
          </w:tcPr>
          <w:p w14:paraId="4A6ECB3F" w14:textId="0988773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978" w:type="dxa"/>
          </w:tcPr>
          <w:p w14:paraId="17780229" w14:textId="2293BA0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385</w:t>
            </w:r>
          </w:p>
        </w:tc>
        <w:tc>
          <w:tcPr>
            <w:tcW w:w="1279" w:type="dxa"/>
          </w:tcPr>
          <w:p w14:paraId="71F7A34D" w14:textId="06F65F2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152488</w:t>
            </w:r>
          </w:p>
        </w:tc>
        <w:tc>
          <w:tcPr>
            <w:tcW w:w="1279" w:type="dxa"/>
          </w:tcPr>
          <w:p w14:paraId="4440BAF5" w14:textId="33D7E4A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715976</w:t>
            </w:r>
          </w:p>
        </w:tc>
        <w:tc>
          <w:tcPr>
            <w:tcW w:w="983" w:type="dxa"/>
          </w:tcPr>
          <w:p w14:paraId="025117C2" w14:textId="5BE1C8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954" w:type="dxa"/>
          </w:tcPr>
          <w:p w14:paraId="7C091D47" w14:textId="127627B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387" w:type="dxa"/>
          </w:tcPr>
          <w:p w14:paraId="04B528A8" w14:textId="11499C6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8</w:t>
            </w:r>
          </w:p>
        </w:tc>
        <w:tc>
          <w:tcPr>
            <w:tcW w:w="1353" w:type="dxa"/>
          </w:tcPr>
          <w:p w14:paraId="34E562D0" w14:textId="60F103C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765</w:t>
            </w:r>
          </w:p>
        </w:tc>
      </w:tr>
      <w:tr w:rsidR="00DC1B82" w:rsidRPr="00FB58C4" w14:paraId="43C76E5D" w14:textId="77777777" w:rsidTr="00DC1B82">
        <w:tc>
          <w:tcPr>
            <w:tcW w:w="440" w:type="dxa"/>
            <w:vAlign w:val="center"/>
          </w:tcPr>
          <w:p w14:paraId="6E2F3B42" w14:textId="7E90FB2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75" w:type="dxa"/>
          </w:tcPr>
          <w:p w14:paraId="25013E0D" w14:textId="5351F80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12</w:t>
            </w:r>
          </w:p>
        </w:tc>
        <w:tc>
          <w:tcPr>
            <w:tcW w:w="978" w:type="dxa"/>
          </w:tcPr>
          <w:p w14:paraId="3BB641EE" w14:textId="1855257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279" w:type="dxa"/>
          </w:tcPr>
          <w:p w14:paraId="5A0C0CB2" w14:textId="34AD36E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720457</w:t>
            </w:r>
          </w:p>
        </w:tc>
        <w:tc>
          <w:tcPr>
            <w:tcW w:w="1279" w:type="dxa"/>
          </w:tcPr>
          <w:p w14:paraId="1B4FDC36" w14:textId="6769C95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107919</w:t>
            </w:r>
          </w:p>
        </w:tc>
        <w:tc>
          <w:tcPr>
            <w:tcW w:w="983" w:type="dxa"/>
          </w:tcPr>
          <w:p w14:paraId="61BFCB66" w14:textId="7FD7D48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954" w:type="dxa"/>
          </w:tcPr>
          <w:p w14:paraId="15EAE259" w14:textId="59DF56F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87" w:type="dxa"/>
          </w:tcPr>
          <w:p w14:paraId="6EFA1F16" w14:textId="50024C7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494382</w:t>
            </w:r>
          </w:p>
        </w:tc>
        <w:tc>
          <w:tcPr>
            <w:tcW w:w="1353" w:type="dxa"/>
          </w:tcPr>
          <w:p w14:paraId="0C877606" w14:textId="192C147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18</w:t>
            </w:r>
          </w:p>
        </w:tc>
      </w:tr>
      <w:tr w:rsidR="00DC1B82" w:rsidRPr="00FB58C4" w14:paraId="26E8BA22" w14:textId="77777777" w:rsidTr="00DC1B82">
        <w:tc>
          <w:tcPr>
            <w:tcW w:w="440" w:type="dxa"/>
            <w:vAlign w:val="center"/>
          </w:tcPr>
          <w:p w14:paraId="54E1C9BD" w14:textId="1B01258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75" w:type="dxa"/>
          </w:tcPr>
          <w:p w14:paraId="75053D56" w14:textId="0AA430B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98329</w:t>
            </w:r>
          </w:p>
        </w:tc>
        <w:tc>
          <w:tcPr>
            <w:tcW w:w="978" w:type="dxa"/>
          </w:tcPr>
          <w:p w14:paraId="650EF8BD" w14:textId="158B458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058</w:t>
            </w:r>
          </w:p>
        </w:tc>
        <w:tc>
          <w:tcPr>
            <w:tcW w:w="1279" w:type="dxa"/>
          </w:tcPr>
          <w:p w14:paraId="0A69451A" w14:textId="741F3C2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406713</w:t>
            </w:r>
          </w:p>
        </w:tc>
        <w:tc>
          <w:tcPr>
            <w:tcW w:w="1279" w:type="dxa"/>
          </w:tcPr>
          <w:p w14:paraId="038CB324" w14:textId="6A8BC39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721517</w:t>
            </w:r>
          </w:p>
        </w:tc>
        <w:tc>
          <w:tcPr>
            <w:tcW w:w="983" w:type="dxa"/>
          </w:tcPr>
          <w:p w14:paraId="47C12480" w14:textId="1600992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798329</w:t>
            </w:r>
          </w:p>
        </w:tc>
        <w:tc>
          <w:tcPr>
            <w:tcW w:w="954" w:type="dxa"/>
          </w:tcPr>
          <w:p w14:paraId="57A213B9" w14:textId="68187C1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87" w:type="dxa"/>
          </w:tcPr>
          <w:p w14:paraId="7FDB7625" w14:textId="033CA01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305556</w:t>
            </w:r>
          </w:p>
        </w:tc>
        <w:tc>
          <w:tcPr>
            <w:tcW w:w="1353" w:type="dxa"/>
          </w:tcPr>
          <w:p w14:paraId="215076C2" w14:textId="4B19BAC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798</w:t>
            </w:r>
          </w:p>
        </w:tc>
      </w:tr>
      <w:tr w:rsidR="00DC1B82" w:rsidRPr="00FB58C4" w14:paraId="24D068A6" w14:textId="77777777" w:rsidTr="00DC1B82">
        <w:tc>
          <w:tcPr>
            <w:tcW w:w="440" w:type="dxa"/>
            <w:vAlign w:val="center"/>
          </w:tcPr>
          <w:p w14:paraId="49397308" w14:textId="16094B7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75" w:type="dxa"/>
          </w:tcPr>
          <w:p w14:paraId="3BFEDB17" w14:textId="57ED4A4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978" w:type="dxa"/>
          </w:tcPr>
          <w:p w14:paraId="3B27CB63" w14:textId="1AF763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</w:t>
            </w:r>
          </w:p>
        </w:tc>
        <w:tc>
          <w:tcPr>
            <w:tcW w:w="1279" w:type="dxa"/>
          </w:tcPr>
          <w:p w14:paraId="00B25A21" w14:textId="6D53FCB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721768</w:t>
            </w:r>
          </w:p>
        </w:tc>
        <w:tc>
          <w:tcPr>
            <w:tcW w:w="1279" w:type="dxa"/>
          </w:tcPr>
          <w:p w14:paraId="55384A33" w14:textId="371DDB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64611</w:t>
            </w:r>
          </w:p>
        </w:tc>
        <w:tc>
          <w:tcPr>
            <w:tcW w:w="983" w:type="dxa"/>
          </w:tcPr>
          <w:p w14:paraId="6B8378CB" w14:textId="2FFF646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954" w:type="dxa"/>
          </w:tcPr>
          <w:p w14:paraId="2DBDE920" w14:textId="0E5CDB2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87" w:type="dxa"/>
          </w:tcPr>
          <w:p w14:paraId="69A54152" w14:textId="47D7506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188841</w:t>
            </w:r>
          </w:p>
        </w:tc>
        <w:tc>
          <w:tcPr>
            <w:tcW w:w="1353" w:type="dxa"/>
          </w:tcPr>
          <w:p w14:paraId="03C7D8AF" w14:textId="35200C5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6</w:t>
            </w:r>
          </w:p>
        </w:tc>
      </w:tr>
      <w:tr w:rsidR="00DC1B82" w:rsidRPr="00FB58C4" w14:paraId="6A60C476" w14:textId="77777777" w:rsidTr="00DC1B82">
        <w:tc>
          <w:tcPr>
            <w:tcW w:w="440" w:type="dxa"/>
            <w:vAlign w:val="center"/>
          </w:tcPr>
          <w:p w14:paraId="6A4B6F2F" w14:textId="7D9FE5A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75" w:type="dxa"/>
          </w:tcPr>
          <w:p w14:paraId="6AF557D5" w14:textId="454733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3</w:t>
            </w:r>
          </w:p>
        </w:tc>
        <w:tc>
          <w:tcPr>
            <w:tcW w:w="978" w:type="dxa"/>
          </w:tcPr>
          <w:p w14:paraId="61376696" w14:textId="1FB2D6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279" w:type="dxa"/>
          </w:tcPr>
          <w:p w14:paraId="25676B06" w14:textId="4A12A9D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64521</w:t>
            </w:r>
          </w:p>
        </w:tc>
        <w:tc>
          <w:tcPr>
            <w:tcW w:w="1279" w:type="dxa"/>
          </w:tcPr>
          <w:p w14:paraId="0B81998D" w14:textId="58FA5B3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100831</w:t>
            </w:r>
          </w:p>
        </w:tc>
        <w:tc>
          <w:tcPr>
            <w:tcW w:w="983" w:type="dxa"/>
          </w:tcPr>
          <w:p w14:paraId="05EC7DEF" w14:textId="73BC707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954" w:type="dxa"/>
          </w:tcPr>
          <w:p w14:paraId="5CA7E6C8" w14:textId="1B4FBFA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87" w:type="dxa"/>
          </w:tcPr>
          <w:p w14:paraId="304D5FE6" w14:textId="2A3541E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116711</w:t>
            </w:r>
          </w:p>
        </w:tc>
        <w:tc>
          <w:tcPr>
            <w:tcW w:w="1353" w:type="dxa"/>
          </w:tcPr>
          <w:p w14:paraId="2364BAD8" w14:textId="29860C1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D0866BE" w14:textId="77777777" w:rsidTr="00DC1B82">
        <w:tc>
          <w:tcPr>
            <w:tcW w:w="440" w:type="dxa"/>
            <w:vAlign w:val="center"/>
          </w:tcPr>
          <w:p w14:paraId="1D5DD476" w14:textId="7A39E29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75" w:type="dxa"/>
          </w:tcPr>
          <w:p w14:paraId="33AC746E" w14:textId="57A0C6E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59623</w:t>
            </w:r>
          </w:p>
        </w:tc>
        <w:tc>
          <w:tcPr>
            <w:tcW w:w="978" w:type="dxa"/>
          </w:tcPr>
          <w:p w14:paraId="79FB7753" w14:textId="2AD5915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1279" w:type="dxa"/>
          </w:tcPr>
          <w:p w14:paraId="3F1DA36A" w14:textId="490B2B5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163032</w:t>
            </w:r>
          </w:p>
        </w:tc>
        <w:tc>
          <w:tcPr>
            <w:tcW w:w="1279" w:type="dxa"/>
          </w:tcPr>
          <w:p w14:paraId="6F12E183" w14:textId="0FD6854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645</w:t>
            </w:r>
          </w:p>
        </w:tc>
        <w:tc>
          <w:tcPr>
            <w:tcW w:w="983" w:type="dxa"/>
          </w:tcPr>
          <w:p w14:paraId="42624DC9" w14:textId="1F33F2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59623</w:t>
            </w:r>
          </w:p>
        </w:tc>
        <w:tc>
          <w:tcPr>
            <w:tcW w:w="954" w:type="dxa"/>
          </w:tcPr>
          <w:p w14:paraId="504EE0C6" w14:textId="5D795A9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87" w:type="dxa"/>
          </w:tcPr>
          <w:p w14:paraId="7D11F414" w14:textId="582E701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721311</w:t>
            </w:r>
          </w:p>
        </w:tc>
        <w:tc>
          <w:tcPr>
            <w:tcW w:w="1353" w:type="dxa"/>
          </w:tcPr>
          <w:p w14:paraId="34CD8F8A" w14:textId="168BC2A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4</w:t>
            </w:r>
          </w:p>
        </w:tc>
      </w:tr>
      <w:tr w:rsidR="00DC1B82" w:rsidRPr="00FB58C4" w14:paraId="2C8B162E" w14:textId="77777777" w:rsidTr="00DC1B82">
        <w:tc>
          <w:tcPr>
            <w:tcW w:w="440" w:type="dxa"/>
            <w:vAlign w:val="center"/>
          </w:tcPr>
          <w:p w14:paraId="565A570C" w14:textId="19B70A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75" w:type="dxa"/>
          </w:tcPr>
          <w:p w14:paraId="62CA40E6" w14:textId="4DFC16D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78" w:type="dxa"/>
          </w:tcPr>
          <w:p w14:paraId="042893B8" w14:textId="5E355F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279" w:type="dxa"/>
          </w:tcPr>
          <w:p w14:paraId="23B7BD5B" w14:textId="4C8BBC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164495</w:t>
            </w:r>
          </w:p>
        </w:tc>
        <w:tc>
          <w:tcPr>
            <w:tcW w:w="1279" w:type="dxa"/>
          </w:tcPr>
          <w:p w14:paraId="5AE818C9" w14:textId="0CB8154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6597e-05</w:t>
            </w:r>
          </w:p>
        </w:tc>
        <w:tc>
          <w:tcPr>
            <w:tcW w:w="983" w:type="dxa"/>
          </w:tcPr>
          <w:p w14:paraId="150BB0DD" w14:textId="26DAC9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54" w:type="dxa"/>
          </w:tcPr>
          <w:p w14:paraId="7C8CB997" w14:textId="1396222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87" w:type="dxa"/>
          </w:tcPr>
          <w:p w14:paraId="3DB8D59C" w14:textId="088F2A8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445795</w:t>
            </w:r>
          </w:p>
        </w:tc>
        <w:tc>
          <w:tcPr>
            <w:tcW w:w="1353" w:type="dxa"/>
          </w:tcPr>
          <w:p w14:paraId="76E78FF8" w14:textId="0AB8304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D5B441B" w14:textId="77777777" w:rsidTr="00DC1B82">
        <w:tc>
          <w:tcPr>
            <w:tcW w:w="440" w:type="dxa"/>
            <w:vAlign w:val="center"/>
          </w:tcPr>
          <w:p w14:paraId="6EDEAA91" w14:textId="1E2B365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75" w:type="dxa"/>
          </w:tcPr>
          <w:p w14:paraId="6F425DEE" w14:textId="5B0403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978" w:type="dxa"/>
          </w:tcPr>
          <w:p w14:paraId="601A6AF8" w14:textId="40AC8A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1473</w:t>
            </w:r>
          </w:p>
        </w:tc>
        <w:tc>
          <w:tcPr>
            <w:tcW w:w="1279" w:type="dxa"/>
          </w:tcPr>
          <w:p w14:paraId="7086A181" w14:textId="27BEA39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6593e-05</w:t>
            </w:r>
          </w:p>
        </w:tc>
        <w:tc>
          <w:tcPr>
            <w:tcW w:w="1279" w:type="dxa"/>
          </w:tcPr>
          <w:p w14:paraId="77EEC3E7" w14:textId="5EC3296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000216858</w:t>
            </w:r>
          </w:p>
        </w:tc>
        <w:tc>
          <w:tcPr>
            <w:tcW w:w="983" w:type="dxa"/>
          </w:tcPr>
          <w:p w14:paraId="1DDE6071" w14:textId="3272E95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54" w:type="dxa"/>
          </w:tcPr>
          <w:p w14:paraId="77269BB3" w14:textId="01A952A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1473</w:t>
            </w:r>
          </w:p>
        </w:tc>
        <w:tc>
          <w:tcPr>
            <w:tcW w:w="1387" w:type="dxa"/>
          </w:tcPr>
          <w:p w14:paraId="1F301B43" w14:textId="775E4BE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275517</w:t>
            </w:r>
          </w:p>
        </w:tc>
        <w:tc>
          <w:tcPr>
            <w:tcW w:w="1353" w:type="dxa"/>
          </w:tcPr>
          <w:p w14:paraId="1392AF49" w14:textId="5720EDE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64752BBF" w14:textId="77777777" w:rsidTr="00DC1B82">
        <w:tc>
          <w:tcPr>
            <w:tcW w:w="440" w:type="dxa"/>
            <w:vAlign w:val="center"/>
          </w:tcPr>
          <w:p w14:paraId="311FA44D" w14:textId="7AD04DF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75" w:type="dxa"/>
          </w:tcPr>
          <w:p w14:paraId="25EEE635" w14:textId="440917D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78" w:type="dxa"/>
          </w:tcPr>
          <w:p w14:paraId="590236A0" w14:textId="3659173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279" w:type="dxa"/>
          </w:tcPr>
          <w:p w14:paraId="44F67AE1" w14:textId="579706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29819e-06</w:t>
            </w:r>
          </w:p>
        </w:tc>
        <w:tc>
          <w:tcPr>
            <w:tcW w:w="1279" w:type="dxa"/>
          </w:tcPr>
          <w:p w14:paraId="3ED4F303" w14:textId="48944BC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6592e-05</w:t>
            </w:r>
          </w:p>
        </w:tc>
        <w:tc>
          <w:tcPr>
            <w:tcW w:w="983" w:type="dxa"/>
          </w:tcPr>
          <w:p w14:paraId="0A7B9BCD" w14:textId="7D6F3EA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54" w:type="dxa"/>
          </w:tcPr>
          <w:p w14:paraId="4314B58E" w14:textId="57D5207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87" w:type="dxa"/>
          </w:tcPr>
          <w:p w14:paraId="0C85D744" w14:textId="77931A8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170279</w:t>
            </w:r>
          </w:p>
        </w:tc>
        <w:tc>
          <w:tcPr>
            <w:tcW w:w="1353" w:type="dxa"/>
          </w:tcPr>
          <w:p w14:paraId="059FF48B" w14:textId="2554B10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4CCFDCC" w14:textId="77777777" w:rsidTr="00DC1B82">
        <w:tc>
          <w:tcPr>
            <w:tcW w:w="440" w:type="dxa"/>
            <w:vAlign w:val="center"/>
          </w:tcPr>
          <w:p w14:paraId="7E1C2183" w14:textId="244BFC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75" w:type="dxa"/>
          </w:tcPr>
          <w:p w14:paraId="183EAAB5" w14:textId="2BE4178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3678</w:t>
            </w:r>
          </w:p>
        </w:tc>
        <w:tc>
          <w:tcPr>
            <w:tcW w:w="978" w:type="dxa"/>
          </w:tcPr>
          <w:p w14:paraId="3727AF01" w14:textId="12DD1A7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1279" w:type="dxa"/>
          </w:tcPr>
          <w:p w14:paraId="08719D9F" w14:textId="57E498C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99615e-05</w:t>
            </w:r>
          </w:p>
        </w:tc>
        <w:tc>
          <w:tcPr>
            <w:tcW w:w="1279" w:type="dxa"/>
          </w:tcPr>
          <w:p w14:paraId="09B89197" w14:textId="5FA2FB2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29818e-06</w:t>
            </w:r>
          </w:p>
        </w:tc>
        <w:tc>
          <w:tcPr>
            <w:tcW w:w="983" w:type="dxa"/>
          </w:tcPr>
          <w:p w14:paraId="08B60382" w14:textId="2FC4149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3678</w:t>
            </w:r>
          </w:p>
        </w:tc>
        <w:tc>
          <w:tcPr>
            <w:tcW w:w="954" w:type="dxa"/>
          </w:tcPr>
          <w:p w14:paraId="49B147CD" w14:textId="264A835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87" w:type="dxa"/>
          </w:tcPr>
          <w:p w14:paraId="311C5871" w14:textId="616ED5F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105238</w:t>
            </w:r>
          </w:p>
        </w:tc>
        <w:tc>
          <w:tcPr>
            <w:tcW w:w="1353" w:type="dxa"/>
          </w:tcPr>
          <w:p w14:paraId="2779C024" w14:textId="3D1762A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DD78A7F" w14:textId="77777777" w:rsidTr="00DC1B82">
        <w:tc>
          <w:tcPr>
            <w:tcW w:w="440" w:type="dxa"/>
            <w:vAlign w:val="center"/>
          </w:tcPr>
          <w:p w14:paraId="473130FC" w14:textId="12332E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75" w:type="dxa"/>
          </w:tcPr>
          <w:p w14:paraId="4530FE07" w14:textId="686765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78" w:type="dxa"/>
          </w:tcPr>
          <w:p w14:paraId="038E1B27" w14:textId="474BF2A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279" w:type="dxa"/>
          </w:tcPr>
          <w:p w14:paraId="7DB45B04" w14:textId="77C721C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29818e-06</w:t>
            </w:r>
          </w:p>
        </w:tc>
        <w:tc>
          <w:tcPr>
            <w:tcW w:w="1279" w:type="dxa"/>
          </w:tcPr>
          <w:p w14:paraId="0B149CF8" w14:textId="5C63504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33264e-08</w:t>
            </w:r>
          </w:p>
        </w:tc>
        <w:tc>
          <w:tcPr>
            <w:tcW w:w="983" w:type="dxa"/>
          </w:tcPr>
          <w:p w14:paraId="30D69AF4" w14:textId="1055CEA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54" w:type="dxa"/>
          </w:tcPr>
          <w:p w14:paraId="340359B5" w14:textId="139D825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87" w:type="dxa"/>
          </w:tcPr>
          <w:p w14:paraId="7F955123" w14:textId="74131B8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650407</w:t>
            </w:r>
          </w:p>
        </w:tc>
        <w:tc>
          <w:tcPr>
            <w:tcW w:w="1353" w:type="dxa"/>
          </w:tcPr>
          <w:p w14:paraId="1E56AA7F" w14:textId="452FB09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DB36FE2" w14:textId="77777777" w:rsidTr="00DC1B82">
        <w:tc>
          <w:tcPr>
            <w:tcW w:w="440" w:type="dxa"/>
            <w:vAlign w:val="center"/>
          </w:tcPr>
          <w:p w14:paraId="50E92B76" w14:textId="508E776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75" w:type="dxa"/>
          </w:tcPr>
          <w:p w14:paraId="1C353B7D" w14:textId="619B358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978" w:type="dxa"/>
          </w:tcPr>
          <w:p w14:paraId="4137FA49" w14:textId="47A90B2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279" w:type="dxa"/>
          </w:tcPr>
          <w:p w14:paraId="1B898E20" w14:textId="2D66B9D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33264e-08</w:t>
            </w:r>
          </w:p>
        </w:tc>
        <w:tc>
          <w:tcPr>
            <w:tcW w:w="1279" w:type="dxa"/>
          </w:tcPr>
          <w:p w14:paraId="071E1FAB" w14:textId="29D2F95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95137e-06</w:t>
            </w:r>
          </w:p>
        </w:tc>
        <w:tc>
          <w:tcPr>
            <w:tcW w:w="983" w:type="dxa"/>
          </w:tcPr>
          <w:p w14:paraId="29B1A5E2" w14:textId="46E4A2B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54" w:type="dxa"/>
          </w:tcPr>
          <w:p w14:paraId="1F35A2E0" w14:textId="1C9D0B8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387" w:type="dxa"/>
          </w:tcPr>
          <w:p w14:paraId="67B621B2" w14:textId="1C12F53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401973</w:t>
            </w:r>
          </w:p>
        </w:tc>
        <w:tc>
          <w:tcPr>
            <w:tcW w:w="1353" w:type="dxa"/>
          </w:tcPr>
          <w:p w14:paraId="51379DF4" w14:textId="5195DB6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642B8FE" w14:textId="77777777" w:rsidTr="00DC1B82">
        <w:tc>
          <w:tcPr>
            <w:tcW w:w="440" w:type="dxa"/>
            <w:vAlign w:val="center"/>
          </w:tcPr>
          <w:p w14:paraId="47D80D90" w14:textId="04874E2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75" w:type="dxa"/>
          </w:tcPr>
          <w:p w14:paraId="468D2CB2" w14:textId="1A61452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78" w:type="dxa"/>
          </w:tcPr>
          <w:p w14:paraId="30F88B45" w14:textId="3B1E5F4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279" w:type="dxa"/>
          </w:tcPr>
          <w:p w14:paraId="4A03B167" w14:textId="58F32C2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7331e-07</w:t>
            </w:r>
          </w:p>
        </w:tc>
        <w:tc>
          <w:tcPr>
            <w:tcW w:w="1279" w:type="dxa"/>
          </w:tcPr>
          <w:p w14:paraId="0AB9A65F" w14:textId="287E786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33264e-08</w:t>
            </w:r>
          </w:p>
        </w:tc>
        <w:tc>
          <w:tcPr>
            <w:tcW w:w="983" w:type="dxa"/>
          </w:tcPr>
          <w:p w14:paraId="0F3037D9" w14:textId="4C4266F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54" w:type="dxa"/>
          </w:tcPr>
          <w:p w14:paraId="47DB2F30" w14:textId="4FCF48E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387" w:type="dxa"/>
          </w:tcPr>
          <w:p w14:paraId="3EAE167C" w14:textId="1E56E2D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248433</w:t>
            </w:r>
          </w:p>
        </w:tc>
        <w:tc>
          <w:tcPr>
            <w:tcW w:w="1353" w:type="dxa"/>
          </w:tcPr>
          <w:p w14:paraId="37A168EA" w14:textId="7D0FF79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2B9D025" w14:textId="77777777" w:rsidTr="00DC1B82">
        <w:tc>
          <w:tcPr>
            <w:tcW w:w="440" w:type="dxa"/>
            <w:vAlign w:val="center"/>
          </w:tcPr>
          <w:p w14:paraId="08BFB5E7" w14:textId="55CE470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75" w:type="dxa"/>
          </w:tcPr>
          <w:p w14:paraId="3DB2194A" w14:textId="20A78D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978" w:type="dxa"/>
          </w:tcPr>
          <w:p w14:paraId="7480F276" w14:textId="173A7E9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77</w:t>
            </w:r>
          </w:p>
        </w:tc>
        <w:tc>
          <w:tcPr>
            <w:tcW w:w="1279" w:type="dxa"/>
          </w:tcPr>
          <w:p w14:paraId="11E29D1E" w14:textId="03F22BA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33264e-08</w:t>
            </w:r>
          </w:p>
        </w:tc>
        <w:tc>
          <w:tcPr>
            <w:tcW w:w="1279" w:type="dxa"/>
          </w:tcPr>
          <w:p w14:paraId="3DB2524D" w14:textId="07549E1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91401e-07</w:t>
            </w:r>
          </w:p>
        </w:tc>
        <w:tc>
          <w:tcPr>
            <w:tcW w:w="983" w:type="dxa"/>
          </w:tcPr>
          <w:p w14:paraId="7D0C3BF8" w14:textId="2A743B6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54" w:type="dxa"/>
          </w:tcPr>
          <w:p w14:paraId="59659DCA" w14:textId="5E2C951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77</w:t>
            </w:r>
          </w:p>
        </w:tc>
        <w:tc>
          <w:tcPr>
            <w:tcW w:w="1387" w:type="dxa"/>
          </w:tcPr>
          <w:p w14:paraId="2A634299" w14:textId="0648A54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15354</w:t>
            </w:r>
          </w:p>
        </w:tc>
        <w:tc>
          <w:tcPr>
            <w:tcW w:w="1353" w:type="dxa"/>
          </w:tcPr>
          <w:p w14:paraId="3CFEB6DB" w14:textId="689ADDAE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D508684" w14:textId="77777777" w:rsidTr="00DC1B82">
        <w:tc>
          <w:tcPr>
            <w:tcW w:w="440" w:type="dxa"/>
            <w:vAlign w:val="center"/>
          </w:tcPr>
          <w:p w14:paraId="7D72D415" w14:textId="658779A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75" w:type="dxa"/>
          </w:tcPr>
          <w:p w14:paraId="393F361F" w14:textId="56F097B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78" w:type="dxa"/>
          </w:tcPr>
          <w:p w14:paraId="490C0CEA" w14:textId="3A171F2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279" w:type="dxa"/>
          </w:tcPr>
          <w:p w14:paraId="6E585C0D" w14:textId="7C81DB8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23655e-08</w:t>
            </w:r>
          </w:p>
        </w:tc>
        <w:tc>
          <w:tcPr>
            <w:tcW w:w="1279" w:type="dxa"/>
          </w:tcPr>
          <w:p w14:paraId="4ED03FE7" w14:textId="6F7654E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33264e-08</w:t>
            </w:r>
          </w:p>
        </w:tc>
        <w:tc>
          <w:tcPr>
            <w:tcW w:w="983" w:type="dxa"/>
          </w:tcPr>
          <w:p w14:paraId="26307163" w14:textId="481821C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54" w:type="dxa"/>
          </w:tcPr>
          <w:p w14:paraId="2B7AAF18" w14:textId="6F61798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387" w:type="dxa"/>
          </w:tcPr>
          <w:p w14:paraId="1C9BF42D" w14:textId="2BFA3CF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94893</w:t>
            </w:r>
          </w:p>
        </w:tc>
        <w:tc>
          <w:tcPr>
            <w:tcW w:w="1353" w:type="dxa"/>
          </w:tcPr>
          <w:p w14:paraId="25F32EA0" w14:textId="18375D7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E24A123" w14:textId="77777777" w:rsidTr="00DC1B82">
        <w:tc>
          <w:tcPr>
            <w:tcW w:w="440" w:type="dxa"/>
            <w:vAlign w:val="center"/>
          </w:tcPr>
          <w:p w14:paraId="1545605B" w14:textId="19522E7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2</w:t>
            </w:r>
          </w:p>
        </w:tc>
        <w:tc>
          <w:tcPr>
            <w:tcW w:w="975" w:type="dxa"/>
          </w:tcPr>
          <w:p w14:paraId="218E33D7" w14:textId="66F89BC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596</w:t>
            </w:r>
          </w:p>
        </w:tc>
        <w:tc>
          <w:tcPr>
            <w:tcW w:w="978" w:type="dxa"/>
          </w:tcPr>
          <w:p w14:paraId="67677C18" w14:textId="2411F84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1279" w:type="dxa"/>
          </w:tcPr>
          <w:p w14:paraId="08109F61" w14:textId="1CCF511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63148e-07</w:t>
            </w:r>
          </w:p>
        </w:tc>
        <w:tc>
          <w:tcPr>
            <w:tcW w:w="1279" w:type="dxa"/>
          </w:tcPr>
          <w:p w14:paraId="00BF0CFB" w14:textId="740637E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23655e-08</w:t>
            </w:r>
          </w:p>
        </w:tc>
        <w:tc>
          <w:tcPr>
            <w:tcW w:w="983" w:type="dxa"/>
          </w:tcPr>
          <w:p w14:paraId="3C61AA43" w14:textId="60D3D7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596</w:t>
            </w:r>
          </w:p>
        </w:tc>
        <w:tc>
          <w:tcPr>
            <w:tcW w:w="954" w:type="dxa"/>
          </w:tcPr>
          <w:p w14:paraId="09CDA536" w14:textId="097F79B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387" w:type="dxa"/>
          </w:tcPr>
          <w:p w14:paraId="3147B187" w14:textId="3A026A5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586471</w:t>
            </w:r>
          </w:p>
        </w:tc>
        <w:tc>
          <w:tcPr>
            <w:tcW w:w="1353" w:type="dxa"/>
          </w:tcPr>
          <w:p w14:paraId="267268A1" w14:textId="1F095E5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631B592" w14:textId="77777777" w:rsidTr="00DC1B82">
        <w:tc>
          <w:tcPr>
            <w:tcW w:w="440" w:type="dxa"/>
            <w:vAlign w:val="center"/>
          </w:tcPr>
          <w:p w14:paraId="2E467B7B" w14:textId="00CE6E2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3</w:t>
            </w:r>
          </w:p>
        </w:tc>
        <w:tc>
          <w:tcPr>
            <w:tcW w:w="975" w:type="dxa"/>
          </w:tcPr>
          <w:p w14:paraId="60FBE743" w14:textId="6A7DBEE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78" w:type="dxa"/>
          </w:tcPr>
          <w:p w14:paraId="3AE3DD6A" w14:textId="606E739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1279" w:type="dxa"/>
          </w:tcPr>
          <w:p w14:paraId="52B210CF" w14:textId="586695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23655e-08</w:t>
            </w:r>
          </w:p>
        </w:tc>
        <w:tc>
          <w:tcPr>
            <w:tcW w:w="1279" w:type="dxa"/>
          </w:tcPr>
          <w:p w14:paraId="143BC538" w14:textId="4215110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1868e-09</w:t>
            </w:r>
          </w:p>
        </w:tc>
        <w:tc>
          <w:tcPr>
            <w:tcW w:w="983" w:type="dxa"/>
          </w:tcPr>
          <w:p w14:paraId="5409BE06" w14:textId="3A0158C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54" w:type="dxa"/>
          </w:tcPr>
          <w:p w14:paraId="14CBCD5D" w14:textId="7A6D6DA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387" w:type="dxa"/>
          </w:tcPr>
          <w:p w14:paraId="699232D0" w14:textId="09B72AF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362459</w:t>
            </w:r>
          </w:p>
        </w:tc>
        <w:tc>
          <w:tcPr>
            <w:tcW w:w="1353" w:type="dxa"/>
          </w:tcPr>
          <w:p w14:paraId="28B44116" w14:textId="4576289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097905B" w14:textId="77777777" w:rsidTr="00DC1B82">
        <w:tc>
          <w:tcPr>
            <w:tcW w:w="440" w:type="dxa"/>
            <w:vAlign w:val="center"/>
          </w:tcPr>
          <w:p w14:paraId="5C0F6DF1" w14:textId="0A652BA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4</w:t>
            </w:r>
          </w:p>
        </w:tc>
        <w:tc>
          <w:tcPr>
            <w:tcW w:w="975" w:type="dxa"/>
          </w:tcPr>
          <w:p w14:paraId="56F99077" w14:textId="7512271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78" w:type="dxa"/>
          </w:tcPr>
          <w:p w14:paraId="3F27FDDF" w14:textId="0856343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279" w:type="dxa"/>
          </w:tcPr>
          <w:p w14:paraId="7C432947" w14:textId="728EC1E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1868e-09</w:t>
            </w:r>
          </w:p>
        </w:tc>
        <w:tc>
          <w:tcPr>
            <w:tcW w:w="1279" w:type="dxa"/>
          </w:tcPr>
          <w:p w14:paraId="37937DC2" w14:textId="3FD6870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94552e-09</w:t>
            </w:r>
          </w:p>
        </w:tc>
        <w:tc>
          <w:tcPr>
            <w:tcW w:w="983" w:type="dxa"/>
          </w:tcPr>
          <w:p w14:paraId="304C43C9" w14:textId="60B682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54" w:type="dxa"/>
          </w:tcPr>
          <w:p w14:paraId="78D1345B" w14:textId="531533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387" w:type="dxa"/>
          </w:tcPr>
          <w:p w14:paraId="0CD28C0F" w14:textId="52F7C32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224012</w:t>
            </w:r>
          </w:p>
        </w:tc>
        <w:tc>
          <w:tcPr>
            <w:tcW w:w="1353" w:type="dxa"/>
          </w:tcPr>
          <w:p w14:paraId="0453DED0" w14:textId="60FF3C8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14AD9DD" w14:textId="77777777" w:rsidTr="00DC1B82">
        <w:tc>
          <w:tcPr>
            <w:tcW w:w="440" w:type="dxa"/>
            <w:vAlign w:val="center"/>
          </w:tcPr>
          <w:p w14:paraId="7189AEC6" w14:textId="6648A32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5</w:t>
            </w:r>
          </w:p>
        </w:tc>
        <w:tc>
          <w:tcPr>
            <w:tcW w:w="975" w:type="dxa"/>
          </w:tcPr>
          <w:p w14:paraId="4A02D937" w14:textId="5472A8D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06</w:t>
            </w:r>
          </w:p>
        </w:tc>
        <w:tc>
          <w:tcPr>
            <w:tcW w:w="978" w:type="dxa"/>
          </w:tcPr>
          <w:p w14:paraId="6A53F369" w14:textId="6E1ED8B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1279" w:type="dxa"/>
          </w:tcPr>
          <w:p w14:paraId="31ADFA95" w14:textId="69B0A2B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8.89985e-09</w:t>
            </w:r>
          </w:p>
        </w:tc>
        <w:tc>
          <w:tcPr>
            <w:tcW w:w="1279" w:type="dxa"/>
          </w:tcPr>
          <w:p w14:paraId="7A72EE22" w14:textId="224878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1868e-09</w:t>
            </w:r>
          </w:p>
        </w:tc>
        <w:tc>
          <w:tcPr>
            <w:tcW w:w="983" w:type="dxa"/>
          </w:tcPr>
          <w:p w14:paraId="26267D8C" w14:textId="54B4D22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06</w:t>
            </w:r>
          </w:p>
        </w:tc>
        <w:tc>
          <w:tcPr>
            <w:tcW w:w="954" w:type="dxa"/>
          </w:tcPr>
          <w:p w14:paraId="2DAB2C9E" w14:textId="6F67A0E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387" w:type="dxa"/>
          </w:tcPr>
          <w:p w14:paraId="1ADB6B30" w14:textId="0607B52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0.000138447</w:t>
            </w:r>
          </w:p>
        </w:tc>
        <w:tc>
          <w:tcPr>
            <w:tcW w:w="1353" w:type="dxa"/>
          </w:tcPr>
          <w:p w14:paraId="6EABD658" w14:textId="3AC12E6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217DF01D" w14:textId="77777777" w:rsidTr="00DC1B82">
        <w:tc>
          <w:tcPr>
            <w:tcW w:w="440" w:type="dxa"/>
            <w:vAlign w:val="center"/>
          </w:tcPr>
          <w:p w14:paraId="3F94E2B4" w14:textId="0BA8BDD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6</w:t>
            </w:r>
          </w:p>
        </w:tc>
        <w:tc>
          <w:tcPr>
            <w:tcW w:w="975" w:type="dxa"/>
          </w:tcPr>
          <w:p w14:paraId="4DC9F10D" w14:textId="4DC5553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78" w:type="dxa"/>
          </w:tcPr>
          <w:p w14:paraId="57315B82" w14:textId="306C7BB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1279" w:type="dxa"/>
          </w:tcPr>
          <w:p w14:paraId="1B9077A0" w14:textId="386009F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71868e-09</w:t>
            </w:r>
          </w:p>
        </w:tc>
        <w:tc>
          <w:tcPr>
            <w:tcW w:w="1279" w:type="dxa"/>
          </w:tcPr>
          <w:p w14:paraId="1049F019" w14:textId="7BE171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6984e-11</w:t>
            </w:r>
          </w:p>
        </w:tc>
        <w:tc>
          <w:tcPr>
            <w:tcW w:w="983" w:type="dxa"/>
          </w:tcPr>
          <w:p w14:paraId="7F8CA0AE" w14:textId="37EDFE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54" w:type="dxa"/>
          </w:tcPr>
          <w:p w14:paraId="50FD3CDA" w14:textId="7595BC3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387" w:type="dxa"/>
          </w:tcPr>
          <w:p w14:paraId="1E146AF6" w14:textId="70BE1D5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8.5565e-05</w:t>
            </w:r>
          </w:p>
        </w:tc>
        <w:tc>
          <w:tcPr>
            <w:tcW w:w="1353" w:type="dxa"/>
          </w:tcPr>
          <w:p w14:paraId="10582B33" w14:textId="201E03D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58FDE03" w14:textId="77777777" w:rsidTr="00DC1B82">
        <w:tc>
          <w:tcPr>
            <w:tcW w:w="440" w:type="dxa"/>
            <w:vAlign w:val="center"/>
          </w:tcPr>
          <w:p w14:paraId="77713EEE" w14:textId="6387C40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7</w:t>
            </w:r>
          </w:p>
        </w:tc>
        <w:tc>
          <w:tcPr>
            <w:tcW w:w="975" w:type="dxa"/>
          </w:tcPr>
          <w:p w14:paraId="4E882BB8" w14:textId="26640A6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78" w:type="dxa"/>
          </w:tcPr>
          <w:p w14:paraId="5902040A" w14:textId="4CD2B49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279" w:type="dxa"/>
          </w:tcPr>
          <w:p w14:paraId="3D61D770" w14:textId="576A683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6984e-11</w:t>
            </w:r>
          </w:p>
        </w:tc>
        <w:tc>
          <w:tcPr>
            <w:tcW w:w="1279" w:type="dxa"/>
          </w:tcPr>
          <w:p w14:paraId="6D92BB6D" w14:textId="752D445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0533e-10</w:t>
            </w:r>
          </w:p>
        </w:tc>
        <w:tc>
          <w:tcPr>
            <w:tcW w:w="983" w:type="dxa"/>
          </w:tcPr>
          <w:p w14:paraId="312D3956" w14:textId="4044802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54" w:type="dxa"/>
          </w:tcPr>
          <w:p w14:paraId="2EFD7215" w14:textId="0C61E68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4C0E614D" w14:textId="48779F7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5.28821e-05</w:t>
            </w:r>
          </w:p>
        </w:tc>
        <w:tc>
          <w:tcPr>
            <w:tcW w:w="1353" w:type="dxa"/>
          </w:tcPr>
          <w:p w14:paraId="5EB7A05C" w14:textId="3A85B0C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5A561995" w14:textId="77777777" w:rsidTr="00DC1B82">
        <w:tc>
          <w:tcPr>
            <w:tcW w:w="440" w:type="dxa"/>
            <w:vAlign w:val="center"/>
          </w:tcPr>
          <w:p w14:paraId="3B44E4D8" w14:textId="6A7777E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8</w:t>
            </w:r>
          </w:p>
        </w:tc>
        <w:tc>
          <w:tcPr>
            <w:tcW w:w="975" w:type="dxa"/>
          </w:tcPr>
          <w:p w14:paraId="5D0BFE72" w14:textId="66EF29C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78" w:type="dxa"/>
          </w:tcPr>
          <w:p w14:paraId="302D3C4C" w14:textId="4A668C3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1279" w:type="dxa"/>
          </w:tcPr>
          <w:p w14:paraId="526F0421" w14:textId="282D2E5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51895e-10</w:t>
            </w:r>
          </w:p>
        </w:tc>
        <w:tc>
          <w:tcPr>
            <w:tcW w:w="1279" w:type="dxa"/>
          </w:tcPr>
          <w:p w14:paraId="07FE3BA3" w14:textId="1EEB67E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6984e-11</w:t>
            </w:r>
          </w:p>
        </w:tc>
        <w:tc>
          <w:tcPr>
            <w:tcW w:w="983" w:type="dxa"/>
          </w:tcPr>
          <w:p w14:paraId="3F4280EE" w14:textId="1EF5BC8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54" w:type="dxa"/>
          </w:tcPr>
          <w:p w14:paraId="75590472" w14:textId="22D6194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730C8F62" w14:textId="302C84FF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3.26829e-05</w:t>
            </w:r>
          </w:p>
        </w:tc>
        <w:tc>
          <w:tcPr>
            <w:tcW w:w="1353" w:type="dxa"/>
          </w:tcPr>
          <w:p w14:paraId="43E59A1D" w14:textId="35DAED0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012616D" w14:textId="77777777" w:rsidTr="00DC1B82">
        <w:tc>
          <w:tcPr>
            <w:tcW w:w="440" w:type="dxa"/>
            <w:vAlign w:val="center"/>
          </w:tcPr>
          <w:p w14:paraId="6C16DA76" w14:textId="04410BA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9</w:t>
            </w:r>
          </w:p>
        </w:tc>
        <w:tc>
          <w:tcPr>
            <w:tcW w:w="975" w:type="dxa"/>
          </w:tcPr>
          <w:p w14:paraId="43C7CDE3" w14:textId="002322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78" w:type="dxa"/>
          </w:tcPr>
          <w:p w14:paraId="63326264" w14:textId="5B1D52B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1279" w:type="dxa"/>
          </w:tcPr>
          <w:p w14:paraId="1EF589DF" w14:textId="6857C56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6984e-11</w:t>
            </w:r>
          </w:p>
        </w:tc>
        <w:tc>
          <w:tcPr>
            <w:tcW w:w="1279" w:type="dxa"/>
          </w:tcPr>
          <w:p w14:paraId="4CB6E6EF" w14:textId="13419E7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2076e-12</w:t>
            </w:r>
          </w:p>
        </w:tc>
        <w:tc>
          <w:tcPr>
            <w:tcW w:w="983" w:type="dxa"/>
          </w:tcPr>
          <w:p w14:paraId="1FC63E23" w14:textId="544F394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54" w:type="dxa"/>
          </w:tcPr>
          <w:p w14:paraId="134A79FE" w14:textId="0A943D7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387" w:type="dxa"/>
          </w:tcPr>
          <w:p w14:paraId="2B36BE5F" w14:textId="36F7076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01992e-05</w:t>
            </w:r>
          </w:p>
        </w:tc>
        <w:tc>
          <w:tcPr>
            <w:tcW w:w="1353" w:type="dxa"/>
          </w:tcPr>
          <w:p w14:paraId="6E3205B8" w14:textId="2AC3E442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08408C9F" w14:textId="77777777" w:rsidTr="00DC1B82">
        <w:tc>
          <w:tcPr>
            <w:tcW w:w="440" w:type="dxa"/>
            <w:vAlign w:val="center"/>
          </w:tcPr>
          <w:p w14:paraId="2C30568F" w14:textId="4E68DAD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0</w:t>
            </w:r>
          </w:p>
        </w:tc>
        <w:tc>
          <w:tcPr>
            <w:tcW w:w="975" w:type="dxa"/>
          </w:tcPr>
          <w:p w14:paraId="55757C1F" w14:textId="5EF1FC0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78" w:type="dxa"/>
          </w:tcPr>
          <w:p w14:paraId="172798BE" w14:textId="0EFB67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651B5E94" w14:textId="0A3DD02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2076e-12</w:t>
            </w:r>
          </w:p>
        </w:tc>
        <w:tc>
          <w:tcPr>
            <w:tcW w:w="1279" w:type="dxa"/>
          </w:tcPr>
          <w:p w14:paraId="66083E63" w14:textId="4EA5C2F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762e-11</w:t>
            </w:r>
          </w:p>
        </w:tc>
        <w:tc>
          <w:tcPr>
            <w:tcW w:w="983" w:type="dxa"/>
          </w:tcPr>
          <w:p w14:paraId="654E4802" w14:textId="7E551A4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54" w:type="dxa"/>
          </w:tcPr>
          <w:p w14:paraId="072D7216" w14:textId="7405D59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57E650B" w14:textId="3DE3A8F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24838e-05</w:t>
            </w:r>
          </w:p>
        </w:tc>
        <w:tc>
          <w:tcPr>
            <w:tcW w:w="1353" w:type="dxa"/>
          </w:tcPr>
          <w:p w14:paraId="0CF759E6" w14:textId="3818931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416AF972" w14:textId="77777777" w:rsidTr="00DC1B82">
        <w:tc>
          <w:tcPr>
            <w:tcW w:w="440" w:type="dxa"/>
            <w:vAlign w:val="center"/>
          </w:tcPr>
          <w:p w14:paraId="2F5F6EDA" w14:textId="27A117E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75" w:type="dxa"/>
          </w:tcPr>
          <w:p w14:paraId="7B2C78C8" w14:textId="045D785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78" w:type="dxa"/>
          </w:tcPr>
          <w:p w14:paraId="74229DD1" w14:textId="5DABB5D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1279" w:type="dxa"/>
          </w:tcPr>
          <w:p w14:paraId="6F0D6338" w14:textId="0067FF3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60454e-11</w:t>
            </w:r>
          </w:p>
        </w:tc>
        <w:tc>
          <w:tcPr>
            <w:tcW w:w="1279" w:type="dxa"/>
          </w:tcPr>
          <w:p w14:paraId="6FA444C4" w14:textId="70FACA0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2076e-12</w:t>
            </w:r>
          </w:p>
        </w:tc>
        <w:tc>
          <w:tcPr>
            <w:tcW w:w="983" w:type="dxa"/>
          </w:tcPr>
          <w:p w14:paraId="0BEF02ED" w14:textId="21DE0C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54" w:type="dxa"/>
          </w:tcPr>
          <w:p w14:paraId="6B4FEAFA" w14:textId="1EDEFA6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3F67174" w14:textId="61D5446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7.71539e-06</w:t>
            </w:r>
          </w:p>
        </w:tc>
        <w:tc>
          <w:tcPr>
            <w:tcW w:w="1353" w:type="dxa"/>
          </w:tcPr>
          <w:p w14:paraId="506B5A10" w14:textId="21CFAE6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164A884" w14:textId="77777777" w:rsidTr="00DC1B82">
        <w:tc>
          <w:tcPr>
            <w:tcW w:w="440" w:type="dxa"/>
            <w:vAlign w:val="center"/>
          </w:tcPr>
          <w:p w14:paraId="3FF057E4" w14:textId="6A1F5EB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2</w:t>
            </w:r>
          </w:p>
        </w:tc>
        <w:tc>
          <w:tcPr>
            <w:tcW w:w="975" w:type="dxa"/>
          </w:tcPr>
          <w:p w14:paraId="026898A1" w14:textId="10DEC93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78" w:type="dxa"/>
          </w:tcPr>
          <w:p w14:paraId="01B400F4" w14:textId="1F6B7AC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7195476A" w14:textId="30B631D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2076e-12</w:t>
            </w:r>
          </w:p>
        </w:tc>
        <w:tc>
          <w:tcPr>
            <w:tcW w:w="1279" w:type="dxa"/>
          </w:tcPr>
          <w:p w14:paraId="06E195E2" w14:textId="006ACC2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1706e-13</w:t>
            </w:r>
          </w:p>
        </w:tc>
        <w:tc>
          <w:tcPr>
            <w:tcW w:w="983" w:type="dxa"/>
          </w:tcPr>
          <w:p w14:paraId="173FABFD" w14:textId="5E9479A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54" w:type="dxa"/>
          </w:tcPr>
          <w:p w14:paraId="00B5B4D3" w14:textId="6B38723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55E6A0B3" w14:textId="4DADD9E4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4.76837e-06</w:t>
            </w:r>
          </w:p>
        </w:tc>
        <w:tc>
          <w:tcPr>
            <w:tcW w:w="1353" w:type="dxa"/>
          </w:tcPr>
          <w:p w14:paraId="0BAFC6A7" w14:textId="37625F1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627F401E" w14:textId="77777777" w:rsidTr="00DC1B82">
        <w:tc>
          <w:tcPr>
            <w:tcW w:w="440" w:type="dxa"/>
            <w:vAlign w:val="center"/>
          </w:tcPr>
          <w:p w14:paraId="3DA1C478" w14:textId="5081BC9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3</w:t>
            </w:r>
          </w:p>
        </w:tc>
        <w:tc>
          <w:tcPr>
            <w:tcW w:w="975" w:type="dxa"/>
          </w:tcPr>
          <w:p w14:paraId="01FAF475" w14:textId="4DDA4FD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1380DD36" w14:textId="795117C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51B316A4" w14:textId="58A3485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1706e-13</w:t>
            </w:r>
          </w:p>
        </w:tc>
        <w:tc>
          <w:tcPr>
            <w:tcW w:w="1279" w:type="dxa"/>
          </w:tcPr>
          <w:p w14:paraId="5E7880FF" w14:textId="2DFE13F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3.56589e-12</w:t>
            </w:r>
          </w:p>
        </w:tc>
        <w:tc>
          <w:tcPr>
            <w:tcW w:w="983" w:type="dxa"/>
          </w:tcPr>
          <w:p w14:paraId="4FF9944C" w14:textId="010CD6B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54" w:type="dxa"/>
          </w:tcPr>
          <w:p w14:paraId="34BB0366" w14:textId="6F82A86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57E2717" w14:textId="218CDBB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94702e-06</w:t>
            </w:r>
          </w:p>
        </w:tc>
        <w:tc>
          <w:tcPr>
            <w:tcW w:w="1353" w:type="dxa"/>
          </w:tcPr>
          <w:p w14:paraId="53AE5853" w14:textId="53E7B02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B45C4DC" w14:textId="77777777" w:rsidTr="00DC1B82">
        <w:tc>
          <w:tcPr>
            <w:tcW w:w="440" w:type="dxa"/>
            <w:vAlign w:val="center"/>
          </w:tcPr>
          <w:p w14:paraId="46CBA22E" w14:textId="1C2BECF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4</w:t>
            </w:r>
          </w:p>
        </w:tc>
        <w:tc>
          <w:tcPr>
            <w:tcW w:w="975" w:type="dxa"/>
          </w:tcPr>
          <w:p w14:paraId="0D198C0A" w14:textId="4B35FDE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281E207E" w14:textId="370AFD9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26D158D8" w14:textId="0B1C340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1279" w:type="dxa"/>
          </w:tcPr>
          <w:p w14:paraId="484A0C7E" w14:textId="25614FE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5.81706e-13</w:t>
            </w:r>
          </w:p>
        </w:tc>
        <w:tc>
          <w:tcPr>
            <w:tcW w:w="983" w:type="dxa"/>
          </w:tcPr>
          <w:p w14:paraId="5BCE1630" w14:textId="6496D1E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0.999999</w:t>
            </w:r>
          </w:p>
        </w:tc>
        <w:tc>
          <w:tcPr>
            <w:tcW w:w="954" w:type="dxa"/>
          </w:tcPr>
          <w:p w14:paraId="0C36162B" w14:textId="0283848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11FD2439" w14:textId="33D4E34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82136e-06</w:t>
            </w:r>
          </w:p>
        </w:tc>
        <w:tc>
          <w:tcPr>
            <w:tcW w:w="1353" w:type="dxa"/>
          </w:tcPr>
          <w:p w14:paraId="376365D1" w14:textId="7A5CBE9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00BFC62" w14:textId="77777777" w:rsidTr="00DC1B82">
        <w:tc>
          <w:tcPr>
            <w:tcW w:w="440" w:type="dxa"/>
            <w:vAlign w:val="center"/>
          </w:tcPr>
          <w:p w14:paraId="3E9E2621" w14:textId="5C2E242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5</w:t>
            </w:r>
          </w:p>
        </w:tc>
        <w:tc>
          <w:tcPr>
            <w:tcW w:w="975" w:type="dxa"/>
          </w:tcPr>
          <w:p w14:paraId="5429A3B8" w14:textId="7159E74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5C7A9A9D" w14:textId="3BAEABAC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668A71E4" w14:textId="5404263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31743e-13</w:t>
            </w:r>
          </w:p>
        </w:tc>
        <w:tc>
          <w:tcPr>
            <w:tcW w:w="1279" w:type="dxa"/>
          </w:tcPr>
          <w:p w14:paraId="68403781" w14:textId="7E507F7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983" w:type="dxa"/>
          </w:tcPr>
          <w:p w14:paraId="029E3D7D" w14:textId="09002C9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0BA98DED" w14:textId="0A7F4A4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2B66258" w14:textId="0920DE30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12566e-06</w:t>
            </w:r>
          </w:p>
        </w:tc>
        <w:tc>
          <w:tcPr>
            <w:tcW w:w="1353" w:type="dxa"/>
          </w:tcPr>
          <w:p w14:paraId="29E778A4" w14:textId="5308E0E7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7A045DC1" w14:textId="77777777" w:rsidTr="00DC1B82">
        <w:tc>
          <w:tcPr>
            <w:tcW w:w="440" w:type="dxa"/>
            <w:vAlign w:val="center"/>
          </w:tcPr>
          <w:p w14:paraId="56DE0627" w14:textId="712DF25D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6</w:t>
            </w:r>
          </w:p>
        </w:tc>
        <w:tc>
          <w:tcPr>
            <w:tcW w:w="975" w:type="dxa"/>
          </w:tcPr>
          <w:p w14:paraId="1E9EFC1C" w14:textId="210B35C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543A6DE6" w14:textId="36FCB2F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60970571" w14:textId="3E3ADEA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1279" w:type="dxa"/>
          </w:tcPr>
          <w:p w14:paraId="1CB8A7AE" w14:textId="4D6F4A42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0711e-13</w:t>
            </w:r>
          </w:p>
        </w:tc>
        <w:tc>
          <w:tcPr>
            <w:tcW w:w="983" w:type="dxa"/>
          </w:tcPr>
          <w:p w14:paraId="730579B4" w14:textId="66BB8AB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341AD0C6" w14:textId="5050E0C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3C80271" w14:textId="4CF8896A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6.95696e-07</w:t>
            </w:r>
          </w:p>
        </w:tc>
        <w:tc>
          <w:tcPr>
            <w:tcW w:w="1353" w:type="dxa"/>
          </w:tcPr>
          <w:p w14:paraId="2B12599B" w14:textId="16A8D85C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B0E7016" w14:textId="77777777" w:rsidTr="00DC1B82">
        <w:tc>
          <w:tcPr>
            <w:tcW w:w="440" w:type="dxa"/>
            <w:vAlign w:val="center"/>
          </w:tcPr>
          <w:p w14:paraId="148DBC23" w14:textId="0AB7BFD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7</w:t>
            </w:r>
          </w:p>
        </w:tc>
        <w:tc>
          <w:tcPr>
            <w:tcW w:w="975" w:type="dxa"/>
          </w:tcPr>
          <w:p w14:paraId="1C774A7B" w14:textId="461B3E8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27711A44" w14:textId="176A5A2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3909646A" w14:textId="737B876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9.45396e-15</w:t>
            </w:r>
          </w:p>
        </w:tc>
        <w:tc>
          <w:tcPr>
            <w:tcW w:w="1279" w:type="dxa"/>
          </w:tcPr>
          <w:p w14:paraId="385E1BD0" w14:textId="019942E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983" w:type="dxa"/>
          </w:tcPr>
          <w:p w14:paraId="0D5DC438" w14:textId="43C4D9C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613D6106" w14:textId="49CC2D7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0AC0045E" w14:textId="75BC874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4.29964e-07</w:t>
            </w:r>
          </w:p>
        </w:tc>
        <w:tc>
          <w:tcPr>
            <w:tcW w:w="1353" w:type="dxa"/>
          </w:tcPr>
          <w:p w14:paraId="03742DD1" w14:textId="6680FE1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6AA1D588" w14:textId="77777777" w:rsidTr="00DC1B82">
        <w:tc>
          <w:tcPr>
            <w:tcW w:w="440" w:type="dxa"/>
            <w:vAlign w:val="center"/>
          </w:tcPr>
          <w:p w14:paraId="13EEC892" w14:textId="46475DD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8</w:t>
            </w:r>
          </w:p>
        </w:tc>
        <w:tc>
          <w:tcPr>
            <w:tcW w:w="975" w:type="dxa"/>
          </w:tcPr>
          <w:p w14:paraId="4A9154F1" w14:textId="1E39B69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44747B77" w14:textId="6611CC1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3B15CDF" w14:textId="6505534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1279" w:type="dxa"/>
          </w:tcPr>
          <w:p w14:paraId="0644AC49" w14:textId="2E151AA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2.83925e-14</w:t>
            </w:r>
          </w:p>
        </w:tc>
        <w:tc>
          <w:tcPr>
            <w:tcW w:w="983" w:type="dxa"/>
          </w:tcPr>
          <w:p w14:paraId="139214C2" w14:textId="71E4997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66331EB5" w14:textId="38F9107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522DE37D" w14:textId="5C9E1AC9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2.65732e-07</w:t>
            </w:r>
          </w:p>
        </w:tc>
        <w:tc>
          <w:tcPr>
            <w:tcW w:w="1353" w:type="dxa"/>
          </w:tcPr>
          <w:p w14:paraId="457D152A" w14:textId="7DA17D5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3133C54D" w14:textId="77777777" w:rsidTr="00DC1B82">
        <w:tc>
          <w:tcPr>
            <w:tcW w:w="440" w:type="dxa"/>
            <w:vAlign w:val="center"/>
          </w:tcPr>
          <w:p w14:paraId="5D89A41C" w14:textId="3AE8E16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9</w:t>
            </w:r>
          </w:p>
        </w:tc>
        <w:tc>
          <w:tcPr>
            <w:tcW w:w="975" w:type="dxa"/>
          </w:tcPr>
          <w:p w14:paraId="0469C0FC" w14:textId="271E0BD5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681D2BDB" w14:textId="53CF1EC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228661F" w14:textId="1857B55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2264e-17</w:t>
            </w:r>
          </w:p>
        </w:tc>
        <w:tc>
          <w:tcPr>
            <w:tcW w:w="1279" w:type="dxa"/>
          </w:tcPr>
          <w:p w14:paraId="22E28CE1" w14:textId="37D633C1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4.48902e-15</w:t>
            </w:r>
          </w:p>
        </w:tc>
        <w:tc>
          <w:tcPr>
            <w:tcW w:w="983" w:type="dxa"/>
          </w:tcPr>
          <w:p w14:paraId="68435081" w14:textId="69DF4337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79744A9D" w14:textId="45F95DBA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D5F5C7F" w14:textId="38767E31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4232e-07</w:t>
            </w:r>
          </w:p>
        </w:tc>
        <w:tc>
          <w:tcPr>
            <w:tcW w:w="1353" w:type="dxa"/>
          </w:tcPr>
          <w:p w14:paraId="4E6C70E4" w14:textId="37518403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68CC283E" w14:textId="77777777" w:rsidTr="00DC1B82">
        <w:tc>
          <w:tcPr>
            <w:tcW w:w="440" w:type="dxa"/>
            <w:vAlign w:val="center"/>
          </w:tcPr>
          <w:p w14:paraId="2A24F916" w14:textId="131CA28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0</w:t>
            </w:r>
          </w:p>
        </w:tc>
        <w:tc>
          <w:tcPr>
            <w:tcW w:w="975" w:type="dxa"/>
          </w:tcPr>
          <w:p w14:paraId="677479DC" w14:textId="46B8A97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7A73E7F3" w14:textId="4BDC1693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B965F38" w14:textId="77D38996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19029e-15</w:t>
            </w:r>
          </w:p>
        </w:tc>
        <w:tc>
          <w:tcPr>
            <w:tcW w:w="1279" w:type="dxa"/>
          </w:tcPr>
          <w:p w14:paraId="62CFD09E" w14:textId="351D768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2264e-17</w:t>
            </w:r>
          </w:p>
        </w:tc>
        <w:tc>
          <w:tcPr>
            <w:tcW w:w="983" w:type="dxa"/>
          </w:tcPr>
          <w:p w14:paraId="59831F1B" w14:textId="3522739E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164D2341" w14:textId="0A8D80C4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284E434A" w14:textId="34D3EA3B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01501e-07</w:t>
            </w:r>
          </w:p>
        </w:tc>
        <w:tc>
          <w:tcPr>
            <w:tcW w:w="1353" w:type="dxa"/>
          </w:tcPr>
          <w:p w14:paraId="5D783D15" w14:textId="4D423D08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DC1B82" w:rsidRPr="00FB58C4" w14:paraId="128F1AF6" w14:textId="77777777" w:rsidTr="00DC1B82">
        <w:tc>
          <w:tcPr>
            <w:tcW w:w="440" w:type="dxa"/>
            <w:vAlign w:val="center"/>
          </w:tcPr>
          <w:p w14:paraId="7B30B5A6" w14:textId="0E75089F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1</w:t>
            </w:r>
          </w:p>
        </w:tc>
        <w:tc>
          <w:tcPr>
            <w:tcW w:w="975" w:type="dxa"/>
          </w:tcPr>
          <w:p w14:paraId="16B5AD6C" w14:textId="354A383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78" w:type="dxa"/>
          </w:tcPr>
          <w:p w14:paraId="52CAD57C" w14:textId="555AE948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9" w:type="dxa"/>
          </w:tcPr>
          <w:p w14:paraId="4A6CDA4D" w14:textId="0952434B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.82264e-17</w:t>
            </w:r>
          </w:p>
        </w:tc>
        <w:tc>
          <w:tcPr>
            <w:tcW w:w="1279" w:type="dxa"/>
          </w:tcPr>
          <w:p w14:paraId="4CFF9729" w14:textId="0308288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7.9695e-16</w:t>
            </w:r>
          </w:p>
        </w:tc>
        <w:tc>
          <w:tcPr>
            <w:tcW w:w="983" w:type="dxa"/>
          </w:tcPr>
          <w:p w14:paraId="0456DBE9" w14:textId="05BA37B0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954" w:type="dxa"/>
          </w:tcPr>
          <w:p w14:paraId="133F2F39" w14:textId="71918AA9" w:rsidR="00DC1B82" w:rsidRPr="005B3FE5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5B3FE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387" w:type="dxa"/>
          </w:tcPr>
          <w:p w14:paraId="7A034C4F" w14:textId="40CD9766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6.27309e-08</w:t>
            </w:r>
          </w:p>
        </w:tc>
        <w:tc>
          <w:tcPr>
            <w:tcW w:w="1353" w:type="dxa"/>
          </w:tcPr>
          <w:p w14:paraId="6B937226" w14:textId="012C42DD" w:rsidR="00DC1B82" w:rsidRPr="00DC1B82" w:rsidRDefault="00DC1B82" w:rsidP="00DC1B8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DC1B82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</w:tbl>
    <w:p w14:paraId="41FF83E3" w14:textId="77777777" w:rsidR="00E93704" w:rsidRDefault="00E93704" w:rsidP="00C923F2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</w:rPr>
      </w:pPr>
      <w:r>
        <w:rPr>
          <w:rFonts w:asciiTheme="majorHAnsi" w:hAnsiTheme="majorHAnsi" w:cstheme="majorHAnsi"/>
          <w:b/>
          <w:bCs/>
          <w:sz w:val="24"/>
          <w:szCs w:val="24"/>
          <w:u w:val="single"/>
        </w:rPr>
        <w:br w:type="page"/>
      </w:r>
    </w:p>
    <w:p w14:paraId="057C853A" w14:textId="77777777" w:rsidR="007A48E8" w:rsidRDefault="007A48E8" w:rsidP="00C923F2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</w:rPr>
        <w:sectPr w:rsidR="007A48E8" w:rsidSect="00405A1F">
          <w:headerReference w:type="default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pgNumType w:start="2"/>
          <w:cols w:space="708"/>
          <w:formProt w:val="0"/>
          <w:titlePg/>
          <w:docGrid w:linePitch="381"/>
        </w:sectPr>
      </w:pPr>
    </w:p>
    <w:p w14:paraId="3137DBB5" w14:textId="02738498" w:rsidR="00C923F2" w:rsidRPr="009F1335" w:rsidRDefault="00F026DB" w:rsidP="00C923F2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</w:rPr>
      </w:pPr>
      <w:r w:rsidRPr="009F1335">
        <w:rPr>
          <w:rFonts w:asciiTheme="majorHAnsi" w:hAnsiTheme="majorHAnsi" w:cstheme="majorHAnsi"/>
          <w:b/>
          <w:bCs/>
          <w:sz w:val="24"/>
          <w:szCs w:val="24"/>
          <w:u w:val="single"/>
        </w:rPr>
        <w:lastRenderedPageBreak/>
        <w:t xml:space="preserve">Исследование на количество </w:t>
      </w:r>
      <w:r w:rsidR="00484023" w:rsidRPr="009F1335">
        <w:rPr>
          <w:rFonts w:asciiTheme="majorHAnsi" w:hAnsiTheme="majorHAnsi" w:cstheme="majorHAnsi"/>
          <w:b/>
          <w:bCs/>
          <w:sz w:val="24"/>
          <w:szCs w:val="24"/>
          <w:u w:val="single"/>
        </w:rPr>
        <w:t>вычислений от задаваемой точности</w:t>
      </w:r>
    </w:p>
    <w:p w14:paraId="24B268A1" w14:textId="7E28F712" w:rsidR="00E93704" w:rsidRPr="009F1335" w:rsidRDefault="00E34DC7" w:rsidP="00F14648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b/>
          <w:bCs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ajorHAnsi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ε=</m:t>
              </m:r>
              <m:sSup>
                <m:sSupPr>
                  <m:ctrlPr>
                    <w:rPr>
                      <w:rFonts w:ascii="Cambria Math" w:hAnsi="Cambria Math" w:cstheme="majorHAnsi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1</m:t>
                  </m:r>
                </m:sup>
              </m:sSup>
            </m:e>
          </m:d>
        </m:oMath>
      </m:oMathPara>
    </w:p>
    <w:tbl>
      <w:tblPr>
        <w:tblStyle w:val="a4"/>
        <w:tblW w:w="14596" w:type="dxa"/>
        <w:tblLayout w:type="fixed"/>
        <w:tblLook w:val="04A0" w:firstRow="1" w:lastRow="0" w:firstColumn="1" w:lastColumn="0" w:noHBand="0" w:noVBand="1"/>
      </w:tblPr>
      <w:tblGrid>
        <w:gridCol w:w="421"/>
        <w:gridCol w:w="1004"/>
        <w:gridCol w:w="1147"/>
        <w:gridCol w:w="1146"/>
        <w:gridCol w:w="1147"/>
        <w:gridCol w:w="517"/>
        <w:gridCol w:w="1134"/>
        <w:gridCol w:w="992"/>
        <w:gridCol w:w="1064"/>
        <w:gridCol w:w="1158"/>
        <w:gridCol w:w="471"/>
        <w:gridCol w:w="993"/>
        <w:gridCol w:w="1087"/>
        <w:gridCol w:w="1157"/>
        <w:gridCol w:w="1158"/>
      </w:tblGrid>
      <w:tr w:rsidR="007A48E8" w:rsidRPr="009F1335" w14:paraId="2ECDA897" w14:textId="77777777" w:rsidTr="00486CA0">
        <w:tc>
          <w:tcPr>
            <w:tcW w:w="4865" w:type="dxa"/>
            <w:gridSpan w:val="5"/>
          </w:tcPr>
          <w:p w14:paraId="64E7B509" w14:textId="77777777" w:rsidR="007A48E8" w:rsidRPr="009F1335" w:rsidRDefault="007A48E8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дихотомии</w:t>
            </w:r>
          </w:p>
        </w:tc>
        <w:tc>
          <w:tcPr>
            <w:tcW w:w="4865" w:type="dxa"/>
            <w:gridSpan w:val="5"/>
          </w:tcPr>
          <w:p w14:paraId="28190E56" w14:textId="77777777" w:rsidR="007A48E8" w:rsidRPr="009F1335" w:rsidRDefault="007A48E8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золотого сечения</w:t>
            </w:r>
          </w:p>
        </w:tc>
        <w:tc>
          <w:tcPr>
            <w:tcW w:w="4866" w:type="dxa"/>
            <w:gridSpan w:val="5"/>
          </w:tcPr>
          <w:p w14:paraId="6447BA94" w14:textId="77777777" w:rsidR="007A48E8" w:rsidRPr="009F1335" w:rsidRDefault="007A48E8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Фибоначчи</w:t>
            </w:r>
          </w:p>
        </w:tc>
      </w:tr>
      <w:tr w:rsidR="00486CA0" w:rsidRPr="009F1335" w14:paraId="4584550A" w14:textId="77777777" w:rsidTr="00960EE6">
        <w:tc>
          <w:tcPr>
            <w:tcW w:w="421" w:type="dxa"/>
            <w:vAlign w:val="center"/>
          </w:tcPr>
          <w:p w14:paraId="0E5405A6" w14:textId="68DFBF39" w:rsidR="00486CA0" w:rsidRPr="009F1335" w:rsidRDefault="00486CA0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004" w:type="dxa"/>
            <w:vAlign w:val="center"/>
          </w:tcPr>
          <w:p w14:paraId="48696588" w14:textId="6AF6B7A7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47" w:type="dxa"/>
            <w:vAlign w:val="center"/>
          </w:tcPr>
          <w:p w14:paraId="0E68DD0A" w14:textId="15F07B48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46" w:type="dxa"/>
            <w:vAlign w:val="center"/>
          </w:tcPr>
          <w:p w14:paraId="54117FB6" w14:textId="1D52A313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47" w:type="dxa"/>
            <w:vAlign w:val="center"/>
          </w:tcPr>
          <w:p w14:paraId="22C9871E" w14:textId="0646C149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17" w:type="dxa"/>
            <w:vAlign w:val="center"/>
          </w:tcPr>
          <w:p w14:paraId="769E314E" w14:textId="4DEEA95A" w:rsidR="00486CA0" w:rsidRPr="009F1335" w:rsidRDefault="00486CA0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2DD67AD8" w14:textId="57E3C93F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18336D8A" w14:textId="58AC50C6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64" w:type="dxa"/>
            <w:vAlign w:val="center"/>
          </w:tcPr>
          <w:p w14:paraId="07FDFC09" w14:textId="65A3A26E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58" w:type="dxa"/>
            <w:vAlign w:val="center"/>
          </w:tcPr>
          <w:p w14:paraId="285150B5" w14:textId="519B4262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71" w:type="dxa"/>
            <w:vAlign w:val="center"/>
          </w:tcPr>
          <w:p w14:paraId="0EEC3123" w14:textId="1B7FE002" w:rsidR="00486CA0" w:rsidRPr="009F1335" w:rsidRDefault="00486CA0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3" w:type="dxa"/>
            <w:vAlign w:val="center"/>
          </w:tcPr>
          <w:p w14:paraId="1625B2E8" w14:textId="13C162FA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7" w:type="dxa"/>
            <w:vAlign w:val="center"/>
          </w:tcPr>
          <w:p w14:paraId="3F4D21AF" w14:textId="7CFED7C6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57" w:type="dxa"/>
            <w:vAlign w:val="center"/>
          </w:tcPr>
          <w:p w14:paraId="0D120148" w14:textId="57A8C7A8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58" w:type="dxa"/>
            <w:vAlign w:val="center"/>
          </w:tcPr>
          <w:p w14:paraId="5291FC2E" w14:textId="01005446" w:rsidR="00486CA0" w:rsidRPr="009F1335" w:rsidRDefault="00E34DC7" w:rsidP="00486CA0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960EE6" w:rsidRPr="009F1335" w14:paraId="0B69B9F0" w14:textId="77777777" w:rsidTr="00960EE6">
        <w:tc>
          <w:tcPr>
            <w:tcW w:w="421" w:type="dxa"/>
            <w:vAlign w:val="center"/>
          </w:tcPr>
          <w:p w14:paraId="53EBC582" w14:textId="33BA4B7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1004" w:type="dxa"/>
          </w:tcPr>
          <w:p w14:paraId="1704F08F" w14:textId="6404429C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147" w:type="dxa"/>
          </w:tcPr>
          <w:p w14:paraId="338D59BE" w14:textId="60886D7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1146" w:type="dxa"/>
          </w:tcPr>
          <w:p w14:paraId="50AA4F85" w14:textId="3757AB3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1147" w:type="dxa"/>
          </w:tcPr>
          <w:p w14:paraId="00BF42CB" w14:textId="79084D3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04FBFD99" w14:textId="349980E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1134" w:type="dxa"/>
          </w:tcPr>
          <w:p w14:paraId="523C9838" w14:textId="5FCED9C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79A87AAD" w14:textId="7B797C5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.5967</w:t>
            </w:r>
          </w:p>
        </w:tc>
        <w:tc>
          <w:tcPr>
            <w:tcW w:w="1064" w:type="dxa"/>
          </w:tcPr>
          <w:p w14:paraId="4F7732FC" w14:textId="4720FE4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.5967</w:t>
            </w:r>
          </w:p>
        </w:tc>
        <w:tc>
          <w:tcPr>
            <w:tcW w:w="1158" w:type="dxa"/>
          </w:tcPr>
          <w:p w14:paraId="44721746" w14:textId="6613C7A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06C1EEC" w14:textId="7D462E0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3" w:type="dxa"/>
          </w:tcPr>
          <w:p w14:paraId="4EEAEE11" w14:textId="2FCDE65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25BBF412" w14:textId="1326719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.6667</w:t>
            </w:r>
          </w:p>
        </w:tc>
        <w:tc>
          <w:tcPr>
            <w:tcW w:w="1157" w:type="dxa"/>
          </w:tcPr>
          <w:p w14:paraId="368F1914" w14:textId="28E2AA9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.6667</w:t>
            </w:r>
          </w:p>
        </w:tc>
        <w:tc>
          <w:tcPr>
            <w:tcW w:w="1158" w:type="dxa"/>
          </w:tcPr>
          <w:p w14:paraId="67F3B4BE" w14:textId="6C72825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5</w:t>
            </w:r>
          </w:p>
        </w:tc>
      </w:tr>
      <w:tr w:rsidR="00960EE6" w:rsidRPr="009F1335" w14:paraId="0C1DC1FF" w14:textId="77777777" w:rsidTr="00960EE6">
        <w:tc>
          <w:tcPr>
            <w:tcW w:w="421" w:type="dxa"/>
            <w:vAlign w:val="center"/>
          </w:tcPr>
          <w:p w14:paraId="0732E37F" w14:textId="0CED941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1004" w:type="dxa"/>
          </w:tcPr>
          <w:p w14:paraId="464E2679" w14:textId="127C342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147" w:type="dxa"/>
          </w:tcPr>
          <w:p w14:paraId="3F26D7A8" w14:textId="6CDC9BD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146" w:type="dxa"/>
          </w:tcPr>
          <w:p w14:paraId="175B2C27" w14:textId="39502F0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147" w:type="dxa"/>
          </w:tcPr>
          <w:p w14:paraId="720EE8A7" w14:textId="4E86ACC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2A8171A1" w14:textId="7FF3342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1134" w:type="dxa"/>
          </w:tcPr>
          <w:p w14:paraId="42F1066E" w14:textId="3938C66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339074BE" w14:textId="7EA4003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1064" w:type="dxa"/>
          </w:tcPr>
          <w:p w14:paraId="47DB5B24" w14:textId="57C6CE0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40325</w:t>
            </w:r>
          </w:p>
        </w:tc>
        <w:tc>
          <w:tcPr>
            <w:tcW w:w="1158" w:type="dxa"/>
          </w:tcPr>
          <w:p w14:paraId="41003EE9" w14:textId="1FDE399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292090A7" w14:textId="086081F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993" w:type="dxa"/>
          </w:tcPr>
          <w:p w14:paraId="615A2D95" w14:textId="0909B8A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5B93A1F1" w14:textId="44DFA18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8</w:t>
            </w:r>
          </w:p>
        </w:tc>
        <w:tc>
          <w:tcPr>
            <w:tcW w:w="1157" w:type="dxa"/>
          </w:tcPr>
          <w:p w14:paraId="49B87B35" w14:textId="1AB6109C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8</w:t>
            </w:r>
          </w:p>
        </w:tc>
        <w:tc>
          <w:tcPr>
            <w:tcW w:w="1158" w:type="dxa"/>
          </w:tcPr>
          <w:p w14:paraId="417A4E61" w14:textId="7FFF002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6667</w:t>
            </w:r>
          </w:p>
        </w:tc>
      </w:tr>
      <w:tr w:rsidR="00960EE6" w:rsidRPr="009F1335" w14:paraId="1B5390F0" w14:textId="77777777" w:rsidTr="00960EE6">
        <w:tc>
          <w:tcPr>
            <w:tcW w:w="421" w:type="dxa"/>
            <w:vAlign w:val="center"/>
          </w:tcPr>
          <w:p w14:paraId="375633F7" w14:textId="10A2AE6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1004" w:type="dxa"/>
          </w:tcPr>
          <w:p w14:paraId="0114518B" w14:textId="41E8F7E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1147" w:type="dxa"/>
          </w:tcPr>
          <w:p w14:paraId="0388E790" w14:textId="66535B9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146" w:type="dxa"/>
          </w:tcPr>
          <w:p w14:paraId="424EAA51" w14:textId="5428F56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75</w:t>
            </w:r>
          </w:p>
        </w:tc>
        <w:tc>
          <w:tcPr>
            <w:tcW w:w="1147" w:type="dxa"/>
          </w:tcPr>
          <w:p w14:paraId="6CA8168C" w14:textId="1F9FA69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7E051DA6" w14:textId="302476E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1134" w:type="dxa"/>
          </w:tcPr>
          <w:p w14:paraId="254F73ED" w14:textId="1E7D817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741F0012" w14:textId="74A99D3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064" w:type="dxa"/>
          </w:tcPr>
          <w:p w14:paraId="64529C7C" w14:textId="00DA577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1935</w:t>
            </w:r>
          </w:p>
        </w:tc>
        <w:tc>
          <w:tcPr>
            <w:tcW w:w="1158" w:type="dxa"/>
          </w:tcPr>
          <w:p w14:paraId="0775DA92" w14:textId="2B532D7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19A2D389" w14:textId="79657B1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993" w:type="dxa"/>
          </w:tcPr>
          <w:p w14:paraId="169A016B" w14:textId="54FE730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2D3526C3" w14:textId="524416A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157" w:type="dxa"/>
          </w:tcPr>
          <w:p w14:paraId="6B1CC5DA" w14:textId="55A7F04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158" w:type="dxa"/>
          </w:tcPr>
          <w:p w14:paraId="4F4EC11F" w14:textId="74B582A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</w:t>
            </w:r>
          </w:p>
        </w:tc>
      </w:tr>
      <w:tr w:rsidR="00960EE6" w:rsidRPr="009F1335" w14:paraId="3807DBF2" w14:textId="77777777" w:rsidTr="00960EE6">
        <w:tc>
          <w:tcPr>
            <w:tcW w:w="421" w:type="dxa"/>
            <w:vAlign w:val="center"/>
          </w:tcPr>
          <w:p w14:paraId="1D723060" w14:textId="4C0A873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1004" w:type="dxa"/>
          </w:tcPr>
          <w:p w14:paraId="40B68B72" w14:textId="217B6D4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1147" w:type="dxa"/>
          </w:tcPr>
          <w:p w14:paraId="36107393" w14:textId="26EEDEC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125</w:t>
            </w:r>
          </w:p>
        </w:tc>
        <w:tc>
          <w:tcPr>
            <w:tcW w:w="1146" w:type="dxa"/>
          </w:tcPr>
          <w:p w14:paraId="40DAD6DA" w14:textId="425B9D2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375</w:t>
            </w:r>
          </w:p>
        </w:tc>
        <w:tc>
          <w:tcPr>
            <w:tcW w:w="1147" w:type="dxa"/>
          </w:tcPr>
          <w:p w14:paraId="6FEC1662" w14:textId="4AC797B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7D081B4E" w14:textId="01F2B21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1134" w:type="dxa"/>
          </w:tcPr>
          <w:p w14:paraId="3B0C6A42" w14:textId="0CF7E0F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1</w:t>
            </w:r>
          </w:p>
        </w:tc>
        <w:tc>
          <w:tcPr>
            <w:tcW w:w="992" w:type="dxa"/>
          </w:tcPr>
          <w:p w14:paraId="6655479B" w14:textId="2A003ED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064" w:type="dxa"/>
          </w:tcPr>
          <w:p w14:paraId="70A8F925" w14:textId="5359DB7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20976</w:t>
            </w:r>
          </w:p>
        </w:tc>
        <w:tc>
          <w:tcPr>
            <w:tcW w:w="1158" w:type="dxa"/>
          </w:tcPr>
          <w:p w14:paraId="4F23AD94" w14:textId="31050EF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1D4A49F5" w14:textId="452F6C2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993" w:type="dxa"/>
          </w:tcPr>
          <w:p w14:paraId="4603EBBC" w14:textId="408EC30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1F7759D3" w14:textId="1924D18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157" w:type="dxa"/>
          </w:tcPr>
          <w:p w14:paraId="40BDB4EA" w14:textId="26BA028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38462</w:t>
            </w:r>
          </w:p>
        </w:tc>
        <w:tc>
          <w:tcPr>
            <w:tcW w:w="1158" w:type="dxa"/>
          </w:tcPr>
          <w:p w14:paraId="26C6E9E6" w14:textId="72621A3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25</w:t>
            </w:r>
          </w:p>
        </w:tc>
      </w:tr>
      <w:tr w:rsidR="00960EE6" w:rsidRPr="009F1335" w14:paraId="664E20F9" w14:textId="77777777" w:rsidTr="00960EE6">
        <w:tc>
          <w:tcPr>
            <w:tcW w:w="421" w:type="dxa"/>
            <w:vAlign w:val="center"/>
          </w:tcPr>
          <w:p w14:paraId="71E5B86C" w14:textId="4AF2B10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1004" w:type="dxa"/>
          </w:tcPr>
          <w:p w14:paraId="14E0F7DB" w14:textId="171C092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1147" w:type="dxa"/>
          </w:tcPr>
          <w:p w14:paraId="15914EB9" w14:textId="34E4F6A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375</w:t>
            </w:r>
          </w:p>
        </w:tc>
        <w:tc>
          <w:tcPr>
            <w:tcW w:w="1146" w:type="dxa"/>
          </w:tcPr>
          <w:p w14:paraId="1909DCBA" w14:textId="4FA7C89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875</w:t>
            </w:r>
          </w:p>
        </w:tc>
        <w:tc>
          <w:tcPr>
            <w:tcW w:w="1147" w:type="dxa"/>
          </w:tcPr>
          <w:p w14:paraId="208DA004" w14:textId="6614610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62D62E12" w14:textId="56A625D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1134" w:type="dxa"/>
          </w:tcPr>
          <w:p w14:paraId="4DB249CC" w14:textId="7B80883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1</w:t>
            </w:r>
          </w:p>
        </w:tc>
        <w:tc>
          <w:tcPr>
            <w:tcW w:w="992" w:type="dxa"/>
          </w:tcPr>
          <w:p w14:paraId="4BC5E81B" w14:textId="6677701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064" w:type="dxa"/>
          </w:tcPr>
          <w:p w14:paraId="02663B37" w14:textId="3945A51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8374</w:t>
            </w:r>
          </w:p>
        </w:tc>
        <w:tc>
          <w:tcPr>
            <w:tcW w:w="1158" w:type="dxa"/>
          </w:tcPr>
          <w:p w14:paraId="74408FC5" w14:textId="2A1D066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04ADC48" w14:textId="475515D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993" w:type="dxa"/>
          </w:tcPr>
          <w:p w14:paraId="52F16E80" w14:textId="3FDBEEC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1329151F" w14:textId="3486832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21062</w:t>
            </w:r>
          </w:p>
        </w:tc>
        <w:tc>
          <w:tcPr>
            <w:tcW w:w="1157" w:type="dxa"/>
          </w:tcPr>
          <w:p w14:paraId="2A1C085A" w14:textId="48FFBEF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09524</w:t>
            </w:r>
          </w:p>
        </w:tc>
        <w:tc>
          <w:tcPr>
            <w:tcW w:w="1158" w:type="dxa"/>
          </w:tcPr>
          <w:p w14:paraId="6BD85BFE" w14:textId="38943F7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538</w:t>
            </w:r>
          </w:p>
        </w:tc>
      </w:tr>
      <w:tr w:rsidR="00960EE6" w:rsidRPr="009F1335" w14:paraId="38E33AE2" w14:textId="77777777" w:rsidTr="00960EE6">
        <w:tc>
          <w:tcPr>
            <w:tcW w:w="421" w:type="dxa"/>
            <w:vAlign w:val="center"/>
          </w:tcPr>
          <w:p w14:paraId="0B41DCF1" w14:textId="5B7E6E8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1004" w:type="dxa"/>
          </w:tcPr>
          <w:p w14:paraId="78C5CA36" w14:textId="2997ADC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1147" w:type="dxa"/>
          </w:tcPr>
          <w:p w14:paraId="56EB7074" w14:textId="4ED6F1E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146" w:type="dxa"/>
          </w:tcPr>
          <w:p w14:paraId="2147CB04" w14:textId="72C80FC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4375</w:t>
            </w:r>
          </w:p>
        </w:tc>
        <w:tc>
          <w:tcPr>
            <w:tcW w:w="1147" w:type="dxa"/>
          </w:tcPr>
          <w:p w14:paraId="5E53DA7B" w14:textId="36DA6A8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4CC03547" w14:textId="3F05B57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1134" w:type="dxa"/>
          </w:tcPr>
          <w:p w14:paraId="04C8D555" w14:textId="234EF81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2" w:type="dxa"/>
          </w:tcPr>
          <w:p w14:paraId="27ACE0B7" w14:textId="0F13B56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064" w:type="dxa"/>
          </w:tcPr>
          <w:p w14:paraId="2E35A738" w14:textId="3FDB83D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2602</w:t>
            </w:r>
          </w:p>
        </w:tc>
        <w:tc>
          <w:tcPr>
            <w:tcW w:w="1158" w:type="dxa"/>
          </w:tcPr>
          <w:p w14:paraId="51F17B59" w14:textId="368B9F5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E62E9BD" w14:textId="2634CF9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</w:tcPr>
          <w:p w14:paraId="63ADE9A0" w14:textId="73652ED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21E8839B" w14:textId="27634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157" w:type="dxa"/>
          </w:tcPr>
          <w:p w14:paraId="700D9B09" w14:textId="164F213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9412</w:t>
            </w:r>
          </w:p>
        </w:tc>
        <w:tc>
          <w:tcPr>
            <w:tcW w:w="1158" w:type="dxa"/>
          </w:tcPr>
          <w:p w14:paraId="3815D6EE" w14:textId="2A548F5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905</w:t>
            </w:r>
          </w:p>
        </w:tc>
      </w:tr>
      <w:tr w:rsidR="00960EE6" w:rsidRPr="009F1335" w14:paraId="6A19A4D0" w14:textId="77777777" w:rsidTr="00960EE6">
        <w:tc>
          <w:tcPr>
            <w:tcW w:w="421" w:type="dxa"/>
            <w:vAlign w:val="center"/>
          </w:tcPr>
          <w:p w14:paraId="3B3189CB" w14:textId="1C62023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1004" w:type="dxa"/>
          </w:tcPr>
          <w:p w14:paraId="767FFA2C" w14:textId="7F30D5D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</w:t>
            </w:r>
          </w:p>
        </w:tc>
        <w:tc>
          <w:tcPr>
            <w:tcW w:w="1147" w:type="dxa"/>
          </w:tcPr>
          <w:p w14:paraId="26AD6A7D" w14:textId="270C171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146" w:type="dxa"/>
          </w:tcPr>
          <w:p w14:paraId="65DB04AA" w14:textId="0011BF2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1875</w:t>
            </w:r>
          </w:p>
        </w:tc>
        <w:tc>
          <w:tcPr>
            <w:tcW w:w="1147" w:type="dxa"/>
          </w:tcPr>
          <w:p w14:paraId="1E4EE3FF" w14:textId="7435D75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538D793D" w14:textId="5910893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1134" w:type="dxa"/>
          </w:tcPr>
          <w:p w14:paraId="7570FD90" w14:textId="454FC33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2" w:type="dxa"/>
          </w:tcPr>
          <w:p w14:paraId="0ABC6671" w14:textId="0222760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9918</w:t>
            </w:r>
          </w:p>
        </w:tc>
        <w:tc>
          <w:tcPr>
            <w:tcW w:w="1064" w:type="dxa"/>
          </w:tcPr>
          <w:p w14:paraId="78B2AA87" w14:textId="635E1EE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7721</w:t>
            </w:r>
          </w:p>
        </w:tc>
        <w:tc>
          <w:tcPr>
            <w:tcW w:w="1158" w:type="dxa"/>
          </w:tcPr>
          <w:p w14:paraId="7945070F" w14:textId="256CCB7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82CBAC4" w14:textId="530CF44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993" w:type="dxa"/>
          </w:tcPr>
          <w:p w14:paraId="1705D5D6" w14:textId="0BC2344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1087" w:type="dxa"/>
          </w:tcPr>
          <w:p w14:paraId="55E9240B" w14:textId="26B96C3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157" w:type="dxa"/>
          </w:tcPr>
          <w:p w14:paraId="6C18A7C4" w14:textId="74B9257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8</w:t>
            </w:r>
          </w:p>
        </w:tc>
        <w:tc>
          <w:tcPr>
            <w:tcW w:w="1158" w:type="dxa"/>
          </w:tcPr>
          <w:p w14:paraId="08E8E804" w14:textId="090B591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65</w:t>
            </w:r>
          </w:p>
        </w:tc>
      </w:tr>
      <w:tr w:rsidR="00960EE6" w:rsidRPr="009F1335" w14:paraId="4D0427D0" w14:textId="77777777" w:rsidTr="00960EE6">
        <w:tc>
          <w:tcPr>
            <w:tcW w:w="421" w:type="dxa"/>
            <w:vAlign w:val="center"/>
          </w:tcPr>
          <w:p w14:paraId="74D4A4B6" w14:textId="76FC9A8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1004" w:type="dxa"/>
          </w:tcPr>
          <w:p w14:paraId="1CBFE290" w14:textId="7786888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</w:t>
            </w:r>
          </w:p>
        </w:tc>
        <w:tc>
          <w:tcPr>
            <w:tcW w:w="1147" w:type="dxa"/>
          </w:tcPr>
          <w:p w14:paraId="08637F50" w14:textId="15DDDEB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146" w:type="dxa"/>
          </w:tcPr>
          <w:p w14:paraId="6C17E119" w14:textId="43DEF2D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859375</w:t>
            </w:r>
          </w:p>
        </w:tc>
        <w:tc>
          <w:tcPr>
            <w:tcW w:w="1147" w:type="dxa"/>
          </w:tcPr>
          <w:p w14:paraId="6B236F65" w14:textId="50923E8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517" w:type="dxa"/>
            <w:vAlign w:val="center"/>
          </w:tcPr>
          <w:p w14:paraId="49756483" w14:textId="6A6C4EF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1134" w:type="dxa"/>
          </w:tcPr>
          <w:p w14:paraId="379DC1F1" w14:textId="75FDF54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2" w:type="dxa"/>
          </w:tcPr>
          <w:p w14:paraId="3A2617EA" w14:textId="7F17977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064" w:type="dxa"/>
          </w:tcPr>
          <w:p w14:paraId="62702BEB" w14:textId="2CD3920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68297</w:t>
            </w:r>
          </w:p>
        </w:tc>
        <w:tc>
          <w:tcPr>
            <w:tcW w:w="1158" w:type="dxa"/>
          </w:tcPr>
          <w:p w14:paraId="0451D441" w14:textId="59C6353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52487B15" w14:textId="33041D8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993" w:type="dxa"/>
          </w:tcPr>
          <w:p w14:paraId="41A6BAAE" w14:textId="345BBF7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1087" w:type="dxa"/>
          </w:tcPr>
          <w:p w14:paraId="34548E30" w14:textId="32790E2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157" w:type="dxa"/>
          </w:tcPr>
          <w:p w14:paraId="2ADF8D46" w14:textId="7DE06B0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94382</w:t>
            </w:r>
          </w:p>
        </w:tc>
        <w:tc>
          <w:tcPr>
            <w:tcW w:w="1158" w:type="dxa"/>
          </w:tcPr>
          <w:p w14:paraId="5D3B74FE" w14:textId="13659D7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18</w:t>
            </w:r>
          </w:p>
        </w:tc>
      </w:tr>
      <w:tr w:rsidR="00960EE6" w:rsidRPr="009F1335" w14:paraId="53C45102" w14:textId="77777777" w:rsidTr="00960EE6">
        <w:tc>
          <w:tcPr>
            <w:tcW w:w="421" w:type="dxa"/>
            <w:vAlign w:val="center"/>
          </w:tcPr>
          <w:p w14:paraId="337833D9" w14:textId="669EF74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</w:p>
        </w:tc>
        <w:tc>
          <w:tcPr>
            <w:tcW w:w="1004" w:type="dxa"/>
            <w:vAlign w:val="center"/>
          </w:tcPr>
          <w:p w14:paraId="2569EB25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6B6E9FB7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0DF20EF1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1A33F6EA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517" w:type="dxa"/>
            <w:vAlign w:val="center"/>
          </w:tcPr>
          <w:p w14:paraId="56942DCC" w14:textId="581ECAC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9</w:t>
            </w:r>
          </w:p>
        </w:tc>
        <w:tc>
          <w:tcPr>
            <w:tcW w:w="1134" w:type="dxa"/>
          </w:tcPr>
          <w:p w14:paraId="0DADCD32" w14:textId="2AB8044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2" w:type="dxa"/>
          </w:tcPr>
          <w:p w14:paraId="5FA5A1B9" w14:textId="471A28F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064" w:type="dxa"/>
          </w:tcPr>
          <w:p w14:paraId="703A16A3" w14:textId="4B95ECC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289424</w:t>
            </w:r>
          </w:p>
        </w:tc>
        <w:tc>
          <w:tcPr>
            <w:tcW w:w="1158" w:type="dxa"/>
          </w:tcPr>
          <w:p w14:paraId="7F8362A6" w14:textId="23F3BC5F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E6C68D2" w14:textId="3FECFCA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9</w:t>
            </w:r>
          </w:p>
        </w:tc>
        <w:tc>
          <w:tcPr>
            <w:tcW w:w="993" w:type="dxa"/>
          </w:tcPr>
          <w:p w14:paraId="4FFE3D7E" w14:textId="3ECDED6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98329</w:t>
            </w:r>
          </w:p>
        </w:tc>
        <w:tc>
          <w:tcPr>
            <w:tcW w:w="1087" w:type="dxa"/>
          </w:tcPr>
          <w:p w14:paraId="6789F8B1" w14:textId="6920293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157" w:type="dxa"/>
          </w:tcPr>
          <w:p w14:paraId="33168A0C" w14:textId="2576C8F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05556</w:t>
            </w:r>
          </w:p>
        </w:tc>
        <w:tc>
          <w:tcPr>
            <w:tcW w:w="1158" w:type="dxa"/>
          </w:tcPr>
          <w:p w14:paraId="02BACFD8" w14:textId="3C56134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98</w:t>
            </w:r>
          </w:p>
        </w:tc>
      </w:tr>
      <w:tr w:rsidR="00960EE6" w:rsidRPr="009F1335" w14:paraId="536B1EE6" w14:textId="77777777" w:rsidTr="00960EE6">
        <w:tc>
          <w:tcPr>
            <w:tcW w:w="421" w:type="dxa"/>
            <w:vAlign w:val="center"/>
          </w:tcPr>
          <w:p w14:paraId="2D6494C5" w14:textId="46E1FC75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</w:p>
        </w:tc>
        <w:tc>
          <w:tcPr>
            <w:tcW w:w="1004" w:type="dxa"/>
            <w:vAlign w:val="center"/>
          </w:tcPr>
          <w:p w14:paraId="06AC0849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10C68D46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2C26651D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5801C33B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517" w:type="dxa"/>
            <w:vAlign w:val="center"/>
          </w:tcPr>
          <w:p w14:paraId="56AB8307" w14:textId="3055F4BC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0</w:t>
            </w:r>
          </w:p>
        </w:tc>
        <w:tc>
          <w:tcPr>
            <w:tcW w:w="1134" w:type="dxa"/>
          </w:tcPr>
          <w:p w14:paraId="0CCE8028" w14:textId="7089F7E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2" w:type="dxa"/>
          </w:tcPr>
          <w:p w14:paraId="6917457C" w14:textId="51A264D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921</w:t>
            </w:r>
          </w:p>
        </w:tc>
        <w:tc>
          <w:tcPr>
            <w:tcW w:w="1064" w:type="dxa"/>
          </w:tcPr>
          <w:p w14:paraId="3CD1A6C6" w14:textId="51A9B77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8874</w:t>
            </w:r>
          </w:p>
        </w:tc>
        <w:tc>
          <w:tcPr>
            <w:tcW w:w="1158" w:type="dxa"/>
          </w:tcPr>
          <w:p w14:paraId="51F7D604" w14:textId="588E4FFE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2BDA3A5C" w14:textId="01A4CF16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0</w:t>
            </w:r>
          </w:p>
        </w:tc>
        <w:tc>
          <w:tcPr>
            <w:tcW w:w="993" w:type="dxa"/>
          </w:tcPr>
          <w:p w14:paraId="6DFDAC44" w14:textId="7D18B3AC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1087" w:type="dxa"/>
          </w:tcPr>
          <w:p w14:paraId="37C6AC88" w14:textId="11DAB87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157" w:type="dxa"/>
          </w:tcPr>
          <w:p w14:paraId="5BD5B2C0" w14:textId="59090C2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88841</w:t>
            </w:r>
          </w:p>
        </w:tc>
        <w:tc>
          <w:tcPr>
            <w:tcW w:w="1158" w:type="dxa"/>
          </w:tcPr>
          <w:p w14:paraId="30374552" w14:textId="4D2F5899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6</w:t>
            </w:r>
          </w:p>
        </w:tc>
      </w:tr>
      <w:tr w:rsidR="00960EE6" w:rsidRPr="009F1335" w14:paraId="415EAB4B" w14:textId="77777777" w:rsidTr="00960EE6">
        <w:tc>
          <w:tcPr>
            <w:tcW w:w="421" w:type="dxa"/>
            <w:vAlign w:val="center"/>
          </w:tcPr>
          <w:p w14:paraId="4F8D3BAA" w14:textId="0166F65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</w:p>
        </w:tc>
        <w:tc>
          <w:tcPr>
            <w:tcW w:w="1004" w:type="dxa"/>
            <w:vAlign w:val="center"/>
          </w:tcPr>
          <w:p w14:paraId="7836C7FD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68A32FF1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57731447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74DDDEED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517" w:type="dxa"/>
            <w:vAlign w:val="center"/>
          </w:tcPr>
          <w:p w14:paraId="7EBE22F4" w14:textId="6C9A8BD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1</w:t>
            </w:r>
          </w:p>
        </w:tc>
        <w:tc>
          <w:tcPr>
            <w:tcW w:w="1134" w:type="dxa"/>
          </w:tcPr>
          <w:p w14:paraId="5F4FEA64" w14:textId="77F760E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2" w:type="dxa"/>
          </w:tcPr>
          <w:p w14:paraId="17DFF2FF" w14:textId="5E02A50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064" w:type="dxa"/>
          </w:tcPr>
          <w:p w14:paraId="0579CD00" w14:textId="76F0C910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055</w:t>
            </w:r>
          </w:p>
        </w:tc>
        <w:tc>
          <w:tcPr>
            <w:tcW w:w="1158" w:type="dxa"/>
          </w:tcPr>
          <w:p w14:paraId="2CBA1A7F" w14:textId="669FA80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7A973507" w14:textId="2AA9389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1</w:t>
            </w:r>
          </w:p>
        </w:tc>
        <w:tc>
          <w:tcPr>
            <w:tcW w:w="993" w:type="dxa"/>
          </w:tcPr>
          <w:p w14:paraId="15DA44E8" w14:textId="37B1BCF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1087" w:type="dxa"/>
          </w:tcPr>
          <w:p w14:paraId="71923964" w14:textId="0EE29222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157" w:type="dxa"/>
          </w:tcPr>
          <w:p w14:paraId="11B0AB9D" w14:textId="4B239B7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6711</w:t>
            </w:r>
          </w:p>
        </w:tc>
        <w:tc>
          <w:tcPr>
            <w:tcW w:w="1158" w:type="dxa"/>
          </w:tcPr>
          <w:p w14:paraId="41B46A4C" w14:textId="2C66C77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960EE6" w:rsidRPr="009F1335" w14:paraId="17CD22BC" w14:textId="77777777" w:rsidTr="00960EE6">
        <w:tc>
          <w:tcPr>
            <w:tcW w:w="421" w:type="dxa"/>
            <w:vAlign w:val="center"/>
          </w:tcPr>
          <w:p w14:paraId="67DE333C" w14:textId="67C7911D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</w:p>
        </w:tc>
        <w:tc>
          <w:tcPr>
            <w:tcW w:w="1004" w:type="dxa"/>
            <w:vAlign w:val="center"/>
          </w:tcPr>
          <w:p w14:paraId="52608094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5B318A4D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16939254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47" w:type="dxa"/>
            <w:vAlign w:val="center"/>
          </w:tcPr>
          <w:p w14:paraId="366158A3" w14:textId="77777777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517" w:type="dxa"/>
            <w:vAlign w:val="center"/>
          </w:tcPr>
          <w:p w14:paraId="4F9240ED" w14:textId="7FF486A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2</w:t>
            </w:r>
          </w:p>
        </w:tc>
        <w:tc>
          <w:tcPr>
            <w:tcW w:w="1134" w:type="dxa"/>
          </w:tcPr>
          <w:p w14:paraId="38D1AA87" w14:textId="684C988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62559</w:t>
            </w:r>
          </w:p>
        </w:tc>
        <w:tc>
          <w:tcPr>
            <w:tcW w:w="992" w:type="dxa"/>
          </w:tcPr>
          <w:p w14:paraId="5E87BC22" w14:textId="2680F39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064" w:type="dxa"/>
          </w:tcPr>
          <w:p w14:paraId="18493BF2" w14:textId="104D92D8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68323</w:t>
            </w:r>
          </w:p>
        </w:tc>
        <w:tc>
          <w:tcPr>
            <w:tcW w:w="1158" w:type="dxa"/>
          </w:tcPr>
          <w:p w14:paraId="4C8D735A" w14:textId="15FEE05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98F25A0" w14:textId="38EDACAA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2</w:t>
            </w:r>
          </w:p>
        </w:tc>
        <w:tc>
          <w:tcPr>
            <w:tcW w:w="993" w:type="dxa"/>
          </w:tcPr>
          <w:p w14:paraId="33A3547A" w14:textId="38ABA773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59623</w:t>
            </w:r>
          </w:p>
        </w:tc>
        <w:tc>
          <w:tcPr>
            <w:tcW w:w="1087" w:type="dxa"/>
          </w:tcPr>
          <w:p w14:paraId="1BEC8EA2" w14:textId="250CD5FB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157" w:type="dxa"/>
          </w:tcPr>
          <w:p w14:paraId="5D28AD2C" w14:textId="300F1A24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721311</w:t>
            </w:r>
          </w:p>
        </w:tc>
        <w:tc>
          <w:tcPr>
            <w:tcW w:w="1158" w:type="dxa"/>
          </w:tcPr>
          <w:p w14:paraId="7C886665" w14:textId="7DFDF611" w:rsidR="00960EE6" w:rsidRPr="009F1335" w:rsidRDefault="00960EE6" w:rsidP="00960EE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4</w:t>
            </w:r>
          </w:p>
        </w:tc>
      </w:tr>
    </w:tbl>
    <w:p w14:paraId="12685C00" w14:textId="30CD3450" w:rsidR="00486CA0" w:rsidRPr="009F1335" w:rsidRDefault="00E34DC7" w:rsidP="00486CA0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b/>
          <w:bCs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ajorHAnsi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ε=</m:t>
              </m:r>
              <m:sSup>
                <m:sSupPr>
                  <m:ctrlPr>
                    <w:rPr>
                      <w:rFonts w:ascii="Cambria Math" w:hAnsi="Cambria Math" w:cstheme="majorHAnsi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3</m:t>
                  </m:r>
                </m:sup>
              </m:sSup>
            </m:e>
          </m:d>
        </m:oMath>
      </m:oMathPara>
    </w:p>
    <w:tbl>
      <w:tblPr>
        <w:tblStyle w:val="a4"/>
        <w:tblW w:w="14596" w:type="dxa"/>
        <w:tblLayout w:type="fixed"/>
        <w:tblLook w:val="04A0" w:firstRow="1" w:lastRow="0" w:firstColumn="1" w:lastColumn="0" w:noHBand="0" w:noVBand="1"/>
      </w:tblPr>
      <w:tblGrid>
        <w:gridCol w:w="421"/>
        <w:gridCol w:w="992"/>
        <w:gridCol w:w="992"/>
        <w:gridCol w:w="1276"/>
        <w:gridCol w:w="1134"/>
        <w:gridCol w:w="425"/>
        <w:gridCol w:w="1134"/>
        <w:gridCol w:w="1041"/>
        <w:gridCol w:w="1227"/>
        <w:gridCol w:w="1088"/>
        <w:gridCol w:w="471"/>
        <w:gridCol w:w="993"/>
        <w:gridCol w:w="1087"/>
        <w:gridCol w:w="1322"/>
        <w:gridCol w:w="993"/>
      </w:tblGrid>
      <w:tr w:rsidR="00486CA0" w:rsidRPr="009F1335" w14:paraId="18C5D25E" w14:textId="77777777" w:rsidTr="007249B2">
        <w:tc>
          <w:tcPr>
            <w:tcW w:w="4815" w:type="dxa"/>
            <w:gridSpan w:val="5"/>
          </w:tcPr>
          <w:p w14:paraId="489E34AE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дихотомии</w:t>
            </w:r>
          </w:p>
        </w:tc>
        <w:tc>
          <w:tcPr>
            <w:tcW w:w="4915" w:type="dxa"/>
            <w:gridSpan w:val="5"/>
          </w:tcPr>
          <w:p w14:paraId="7857D864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золотого сечения</w:t>
            </w:r>
          </w:p>
        </w:tc>
        <w:tc>
          <w:tcPr>
            <w:tcW w:w="4866" w:type="dxa"/>
            <w:gridSpan w:val="5"/>
          </w:tcPr>
          <w:p w14:paraId="5D1564B8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Фибоначчи</w:t>
            </w:r>
          </w:p>
        </w:tc>
      </w:tr>
      <w:tr w:rsidR="00486CA0" w:rsidRPr="009F1335" w14:paraId="7DC3873C" w14:textId="77777777" w:rsidTr="007249B2">
        <w:tc>
          <w:tcPr>
            <w:tcW w:w="421" w:type="dxa"/>
            <w:vAlign w:val="center"/>
          </w:tcPr>
          <w:p w14:paraId="78242CB9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2" w:type="dxa"/>
            <w:vAlign w:val="center"/>
          </w:tcPr>
          <w:p w14:paraId="1ED4A77A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5F29A6F2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5BF67185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186DF2D4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25" w:type="dxa"/>
            <w:vAlign w:val="center"/>
          </w:tcPr>
          <w:p w14:paraId="4D097DFD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00333DFD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41" w:type="dxa"/>
            <w:vAlign w:val="center"/>
          </w:tcPr>
          <w:p w14:paraId="48DDB5AD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27" w:type="dxa"/>
            <w:vAlign w:val="center"/>
          </w:tcPr>
          <w:p w14:paraId="7C8F9279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8" w:type="dxa"/>
            <w:vAlign w:val="center"/>
          </w:tcPr>
          <w:p w14:paraId="2AF33860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71" w:type="dxa"/>
            <w:vAlign w:val="center"/>
          </w:tcPr>
          <w:p w14:paraId="4FC67DA3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3" w:type="dxa"/>
            <w:vAlign w:val="center"/>
          </w:tcPr>
          <w:p w14:paraId="0CCEA9FD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7" w:type="dxa"/>
            <w:vAlign w:val="center"/>
          </w:tcPr>
          <w:p w14:paraId="6F5C053B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22" w:type="dxa"/>
            <w:vAlign w:val="center"/>
          </w:tcPr>
          <w:p w14:paraId="38419CB9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3" w:type="dxa"/>
            <w:vAlign w:val="center"/>
          </w:tcPr>
          <w:p w14:paraId="48263B73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7249B2" w:rsidRPr="009F1335" w14:paraId="2098757E" w14:textId="77777777" w:rsidTr="007249B2">
        <w:tc>
          <w:tcPr>
            <w:tcW w:w="421" w:type="dxa"/>
            <w:vAlign w:val="center"/>
          </w:tcPr>
          <w:p w14:paraId="51280E8B" w14:textId="5194FFA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08C2CD2E" w14:textId="2036D85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344619A8" w14:textId="2379141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1276" w:type="dxa"/>
          </w:tcPr>
          <w:p w14:paraId="00530180" w14:textId="336CBC8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1134" w:type="dxa"/>
          </w:tcPr>
          <w:p w14:paraId="0B6D3936" w14:textId="49E666D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78387873" w14:textId="5E08A2A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1134" w:type="dxa"/>
          </w:tcPr>
          <w:p w14:paraId="2971C5F6" w14:textId="28A24B5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41" w:type="dxa"/>
          </w:tcPr>
          <w:p w14:paraId="0CC4322E" w14:textId="14509E8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.5967</w:t>
            </w:r>
          </w:p>
        </w:tc>
        <w:tc>
          <w:tcPr>
            <w:tcW w:w="1227" w:type="dxa"/>
          </w:tcPr>
          <w:p w14:paraId="5DC5D0F2" w14:textId="237D285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.5967</w:t>
            </w:r>
          </w:p>
        </w:tc>
        <w:tc>
          <w:tcPr>
            <w:tcW w:w="1088" w:type="dxa"/>
          </w:tcPr>
          <w:p w14:paraId="08EDC3A3" w14:textId="5EE31F6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2476F106" w14:textId="5E339AE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3" w:type="dxa"/>
          </w:tcPr>
          <w:p w14:paraId="02093E7D" w14:textId="3E7F8E4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37AEE394" w14:textId="3F28A28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.6667</w:t>
            </w:r>
          </w:p>
        </w:tc>
        <w:tc>
          <w:tcPr>
            <w:tcW w:w="1322" w:type="dxa"/>
          </w:tcPr>
          <w:p w14:paraId="4B5D7803" w14:textId="5D71A5B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.6667</w:t>
            </w:r>
          </w:p>
        </w:tc>
        <w:tc>
          <w:tcPr>
            <w:tcW w:w="993" w:type="dxa"/>
          </w:tcPr>
          <w:p w14:paraId="5BD1F45D" w14:textId="445EBCE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5</w:t>
            </w:r>
          </w:p>
        </w:tc>
      </w:tr>
      <w:tr w:rsidR="007249B2" w:rsidRPr="009F1335" w14:paraId="392D1CCA" w14:textId="77777777" w:rsidTr="007249B2">
        <w:tc>
          <w:tcPr>
            <w:tcW w:w="421" w:type="dxa"/>
            <w:vAlign w:val="center"/>
          </w:tcPr>
          <w:p w14:paraId="13E03738" w14:textId="5C210DF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14:paraId="1BB32E05" w14:textId="731681A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43F94504" w14:textId="7704CBE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276" w:type="dxa"/>
          </w:tcPr>
          <w:p w14:paraId="4CD98411" w14:textId="6D8984D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134" w:type="dxa"/>
          </w:tcPr>
          <w:p w14:paraId="4FAC634E" w14:textId="2704F5D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236A8D17" w14:textId="0C5572E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1134" w:type="dxa"/>
          </w:tcPr>
          <w:p w14:paraId="49B37875" w14:textId="75315C9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41" w:type="dxa"/>
          </w:tcPr>
          <w:p w14:paraId="0520F6D3" w14:textId="73DF0CD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1227" w:type="dxa"/>
          </w:tcPr>
          <w:p w14:paraId="5CA9B9B8" w14:textId="1381E1C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40325</w:t>
            </w:r>
          </w:p>
        </w:tc>
        <w:tc>
          <w:tcPr>
            <w:tcW w:w="1088" w:type="dxa"/>
          </w:tcPr>
          <w:p w14:paraId="7646A31A" w14:textId="4A3799B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EEC25CB" w14:textId="7CCA141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</w:t>
            </w:r>
          </w:p>
        </w:tc>
        <w:tc>
          <w:tcPr>
            <w:tcW w:w="993" w:type="dxa"/>
          </w:tcPr>
          <w:p w14:paraId="14728E47" w14:textId="3E82DEF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09C8EFBF" w14:textId="14F0A45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8</w:t>
            </w:r>
          </w:p>
        </w:tc>
        <w:tc>
          <w:tcPr>
            <w:tcW w:w="1322" w:type="dxa"/>
          </w:tcPr>
          <w:p w14:paraId="7CA21D78" w14:textId="6BF050E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8</w:t>
            </w:r>
          </w:p>
        </w:tc>
        <w:tc>
          <w:tcPr>
            <w:tcW w:w="993" w:type="dxa"/>
          </w:tcPr>
          <w:p w14:paraId="72516F70" w14:textId="0180AA7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6667</w:t>
            </w:r>
          </w:p>
        </w:tc>
      </w:tr>
      <w:tr w:rsidR="007249B2" w:rsidRPr="009F1335" w14:paraId="282309FE" w14:textId="77777777" w:rsidTr="007249B2">
        <w:tc>
          <w:tcPr>
            <w:tcW w:w="421" w:type="dxa"/>
            <w:vAlign w:val="center"/>
          </w:tcPr>
          <w:p w14:paraId="12B64A07" w14:textId="7B21F4E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14:paraId="76429D72" w14:textId="4178F42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749F1360" w14:textId="0E0F98C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276" w:type="dxa"/>
          </w:tcPr>
          <w:p w14:paraId="15B7388C" w14:textId="4FBA51B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75</w:t>
            </w:r>
          </w:p>
        </w:tc>
        <w:tc>
          <w:tcPr>
            <w:tcW w:w="1134" w:type="dxa"/>
          </w:tcPr>
          <w:p w14:paraId="31011147" w14:textId="0459075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11009009" w14:textId="452600A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1134" w:type="dxa"/>
          </w:tcPr>
          <w:p w14:paraId="5DA2686F" w14:textId="01B9DCB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41" w:type="dxa"/>
          </w:tcPr>
          <w:p w14:paraId="3A8D48E2" w14:textId="4EFC85D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227" w:type="dxa"/>
          </w:tcPr>
          <w:p w14:paraId="5931E8C8" w14:textId="78BE99E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1935</w:t>
            </w:r>
          </w:p>
        </w:tc>
        <w:tc>
          <w:tcPr>
            <w:tcW w:w="1088" w:type="dxa"/>
          </w:tcPr>
          <w:p w14:paraId="6ABC22F6" w14:textId="5210D44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4E961D32" w14:textId="6F727CF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</w:t>
            </w:r>
          </w:p>
        </w:tc>
        <w:tc>
          <w:tcPr>
            <w:tcW w:w="993" w:type="dxa"/>
          </w:tcPr>
          <w:p w14:paraId="6FEADB3B" w14:textId="3DB1608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1087" w:type="dxa"/>
          </w:tcPr>
          <w:p w14:paraId="1FE95EFF" w14:textId="6EDE2C8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22" w:type="dxa"/>
          </w:tcPr>
          <w:p w14:paraId="56EE1A27" w14:textId="7D5C707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993" w:type="dxa"/>
          </w:tcPr>
          <w:p w14:paraId="076E28E2" w14:textId="4018E0A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</w:t>
            </w:r>
          </w:p>
        </w:tc>
      </w:tr>
      <w:tr w:rsidR="007249B2" w:rsidRPr="009F1335" w14:paraId="6549804A" w14:textId="77777777" w:rsidTr="007249B2">
        <w:tc>
          <w:tcPr>
            <w:tcW w:w="421" w:type="dxa"/>
            <w:vAlign w:val="center"/>
          </w:tcPr>
          <w:p w14:paraId="63432F56" w14:textId="60BD2DE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992" w:type="dxa"/>
          </w:tcPr>
          <w:p w14:paraId="237BDCD2" w14:textId="583A779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61D33150" w14:textId="0764591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125</w:t>
            </w:r>
          </w:p>
        </w:tc>
        <w:tc>
          <w:tcPr>
            <w:tcW w:w="1276" w:type="dxa"/>
          </w:tcPr>
          <w:p w14:paraId="7E17BFC5" w14:textId="39DD03F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375</w:t>
            </w:r>
          </w:p>
        </w:tc>
        <w:tc>
          <w:tcPr>
            <w:tcW w:w="1134" w:type="dxa"/>
          </w:tcPr>
          <w:p w14:paraId="7024F67A" w14:textId="667C39B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5510A7B8" w14:textId="5DF2EBD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1134" w:type="dxa"/>
          </w:tcPr>
          <w:p w14:paraId="7AFF325B" w14:textId="4297516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1</w:t>
            </w:r>
          </w:p>
        </w:tc>
        <w:tc>
          <w:tcPr>
            <w:tcW w:w="1041" w:type="dxa"/>
          </w:tcPr>
          <w:p w14:paraId="2B3BB835" w14:textId="48A7A57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227" w:type="dxa"/>
          </w:tcPr>
          <w:p w14:paraId="2D169981" w14:textId="432234B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20976</w:t>
            </w:r>
          </w:p>
        </w:tc>
        <w:tc>
          <w:tcPr>
            <w:tcW w:w="1088" w:type="dxa"/>
          </w:tcPr>
          <w:p w14:paraId="570BB1F1" w14:textId="6AAC769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76B660B6" w14:textId="1631073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4</w:t>
            </w:r>
          </w:p>
        </w:tc>
        <w:tc>
          <w:tcPr>
            <w:tcW w:w="993" w:type="dxa"/>
          </w:tcPr>
          <w:p w14:paraId="4DA9111D" w14:textId="58D12C5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6A026E0F" w14:textId="5C5FC98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322" w:type="dxa"/>
          </w:tcPr>
          <w:p w14:paraId="7A451E32" w14:textId="5E52F75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38462</w:t>
            </w:r>
          </w:p>
        </w:tc>
        <w:tc>
          <w:tcPr>
            <w:tcW w:w="993" w:type="dxa"/>
          </w:tcPr>
          <w:p w14:paraId="48A461D2" w14:textId="156EB0A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25</w:t>
            </w:r>
          </w:p>
        </w:tc>
      </w:tr>
      <w:tr w:rsidR="007249B2" w:rsidRPr="009F1335" w14:paraId="7699FACE" w14:textId="77777777" w:rsidTr="007249B2">
        <w:tc>
          <w:tcPr>
            <w:tcW w:w="421" w:type="dxa"/>
            <w:vAlign w:val="center"/>
          </w:tcPr>
          <w:p w14:paraId="4FCB9044" w14:textId="549653E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992" w:type="dxa"/>
          </w:tcPr>
          <w:p w14:paraId="4F6A646F" w14:textId="560BDC3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3F9BC719" w14:textId="2FB9AE0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375</w:t>
            </w:r>
          </w:p>
        </w:tc>
        <w:tc>
          <w:tcPr>
            <w:tcW w:w="1276" w:type="dxa"/>
          </w:tcPr>
          <w:p w14:paraId="5631DC94" w14:textId="6EEED11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875</w:t>
            </w:r>
          </w:p>
        </w:tc>
        <w:tc>
          <w:tcPr>
            <w:tcW w:w="1134" w:type="dxa"/>
          </w:tcPr>
          <w:p w14:paraId="51E7F314" w14:textId="46BF5E3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4A6533E3" w14:textId="4B4F732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1134" w:type="dxa"/>
          </w:tcPr>
          <w:p w14:paraId="27845B57" w14:textId="0A17800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1</w:t>
            </w:r>
          </w:p>
        </w:tc>
        <w:tc>
          <w:tcPr>
            <w:tcW w:w="1041" w:type="dxa"/>
          </w:tcPr>
          <w:p w14:paraId="1BB0E436" w14:textId="62843CB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227" w:type="dxa"/>
          </w:tcPr>
          <w:p w14:paraId="6C2FA9A8" w14:textId="124E14F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8374</w:t>
            </w:r>
          </w:p>
        </w:tc>
        <w:tc>
          <w:tcPr>
            <w:tcW w:w="1088" w:type="dxa"/>
          </w:tcPr>
          <w:p w14:paraId="7B8C7B27" w14:textId="754F688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575D8160" w14:textId="71EFA49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5</w:t>
            </w:r>
          </w:p>
        </w:tc>
        <w:tc>
          <w:tcPr>
            <w:tcW w:w="993" w:type="dxa"/>
          </w:tcPr>
          <w:p w14:paraId="3939239B" w14:textId="6B9E741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6017C214" w14:textId="61C2413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21062</w:t>
            </w:r>
          </w:p>
        </w:tc>
        <w:tc>
          <w:tcPr>
            <w:tcW w:w="1322" w:type="dxa"/>
          </w:tcPr>
          <w:p w14:paraId="0A7D7221" w14:textId="2FE8BA4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09524</w:t>
            </w:r>
          </w:p>
        </w:tc>
        <w:tc>
          <w:tcPr>
            <w:tcW w:w="993" w:type="dxa"/>
          </w:tcPr>
          <w:p w14:paraId="09900EF1" w14:textId="527B90A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538</w:t>
            </w:r>
          </w:p>
        </w:tc>
      </w:tr>
      <w:tr w:rsidR="007249B2" w:rsidRPr="009F1335" w14:paraId="547E1CC2" w14:textId="77777777" w:rsidTr="007249B2">
        <w:tc>
          <w:tcPr>
            <w:tcW w:w="421" w:type="dxa"/>
            <w:vAlign w:val="center"/>
          </w:tcPr>
          <w:p w14:paraId="0C37A714" w14:textId="261E8B9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992" w:type="dxa"/>
          </w:tcPr>
          <w:p w14:paraId="4E114FA8" w14:textId="200CE2F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0929AC03" w14:textId="0157108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276" w:type="dxa"/>
          </w:tcPr>
          <w:p w14:paraId="1EB8A99C" w14:textId="5AD7FA1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4375</w:t>
            </w:r>
          </w:p>
        </w:tc>
        <w:tc>
          <w:tcPr>
            <w:tcW w:w="1134" w:type="dxa"/>
          </w:tcPr>
          <w:p w14:paraId="2D4F9A31" w14:textId="368E9FC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1DB1F71" w14:textId="420147E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1134" w:type="dxa"/>
          </w:tcPr>
          <w:p w14:paraId="2E52237E" w14:textId="3DA70CE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1041" w:type="dxa"/>
          </w:tcPr>
          <w:p w14:paraId="202872C4" w14:textId="061B35C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227" w:type="dxa"/>
          </w:tcPr>
          <w:p w14:paraId="4AC78273" w14:textId="5888486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2602</w:t>
            </w:r>
          </w:p>
        </w:tc>
        <w:tc>
          <w:tcPr>
            <w:tcW w:w="1088" w:type="dxa"/>
          </w:tcPr>
          <w:p w14:paraId="62E446EC" w14:textId="026A212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A81C112" w14:textId="1189671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</w:tcPr>
          <w:p w14:paraId="0ED8BA9D" w14:textId="38D7C36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1087" w:type="dxa"/>
          </w:tcPr>
          <w:p w14:paraId="2B7BE22B" w14:textId="744BBAC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322" w:type="dxa"/>
          </w:tcPr>
          <w:p w14:paraId="4AA049E3" w14:textId="0E3EE33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9412</w:t>
            </w:r>
          </w:p>
        </w:tc>
        <w:tc>
          <w:tcPr>
            <w:tcW w:w="993" w:type="dxa"/>
          </w:tcPr>
          <w:p w14:paraId="023F6123" w14:textId="6969CB1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905</w:t>
            </w:r>
          </w:p>
        </w:tc>
      </w:tr>
      <w:tr w:rsidR="007249B2" w:rsidRPr="009F1335" w14:paraId="12CD70F0" w14:textId="77777777" w:rsidTr="007249B2">
        <w:tc>
          <w:tcPr>
            <w:tcW w:w="421" w:type="dxa"/>
            <w:vAlign w:val="center"/>
          </w:tcPr>
          <w:p w14:paraId="0D54770B" w14:textId="7CDE915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992" w:type="dxa"/>
          </w:tcPr>
          <w:p w14:paraId="7C67AB79" w14:textId="296B9FD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92" w:type="dxa"/>
          </w:tcPr>
          <w:p w14:paraId="302A2FED" w14:textId="0420C7E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375</w:t>
            </w:r>
          </w:p>
        </w:tc>
        <w:tc>
          <w:tcPr>
            <w:tcW w:w="1276" w:type="dxa"/>
          </w:tcPr>
          <w:p w14:paraId="5D7D7163" w14:textId="2AA2B1C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1875</w:t>
            </w:r>
          </w:p>
        </w:tc>
        <w:tc>
          <w:tcPr>
            <w:tcW w:w="1134" w:type="dxa"/>
          </w:tcPr>
          <w:p w14:paraId="3073B816" w14:textId="189369E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269E4A7" w14:textId="4631481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1134" w:type="dxa"/>
          </w:tcPr>
          <w:p w14:paraId="1375D182" w14:textId="4CA678A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1041" w:type="dxa"/>
          </w:tcPr>
          <w:p w14:paraId="29F31EDA" w14:textId="5CEB6E6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9918</w:t>
            </w:r>
          </w:p>
        </w:tc>
        <w:tc>
          <w:tcPr>
            <w:tcW w:w="1227" w:type="dxa"/>
          </w:tcPr>
          <w:p w14:paraId="6EF354A1" w14:textId="7F4ED2C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7721</w:t>
            </w:r>
          </w:p>
        </w:tc>
        <w:tc>
          <w:tcPr>
            <w:tcW w:w="1088" w:type="dxa"/>
          </w:tcPr>
          <w:p w14:paraId="0802909D" w14:textId="3C86461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5728EB4" w14:textId="5F4455C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7</w:t>
            </w:r>
          </w:p>
        </w:tc>
        <w:tc>
          <w:tcPr>
            <w:tcW w:w="993" w:type="dxa"/>
          </w:tcPr>
          <w:p w14:paraId="76D98E04" w14:textId="48706A2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1087" w:type="dxa"/>
          </w:tcPr>
          <w:p w14:paraId="132A2E9C" w14:textId="18497D8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322" w:type="dxa"/>
          </w:tcPr>
          <w:p w14:paraId="544AD396" w14:textId="1D9EF83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8</w:t>
            </w:r>
          </w:p>
        </w:tc>
        <w:tc>
          <w:tcPr>
            <w:tcW w:w="993" w:type="dxa"/>
          </w:tcPr>
          <w:p w14:paraId="55A4152E" w14:textId="1AA0D21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65</w:t>
            </w:r>
          </w:p>
        </w:tc>
      </w:tr>
      <w:tr w:rsidR="007249B2" w:rsidRPr="009F1335" w14:paraId="7F15A244" w14:textId="77777777" w:rsidTr="007249B2">
        <w:tc>
          <w:tcPr>
            <w:tcW w:w="421" w:type="dxa"/>
            <w:vAlign w:val="center"/>
          </w:tcPr>
          <w:p w14:paraId="6E7257E3" w14:textId="017AED9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992" w:type="dxa"/>
          </w:tcPr>
          <w:p w14:paraId="33A2A237" w14:textId="20DF652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92" w:type="dxa"/>
          </w:tcPr>
          <w:p w14:paraId="0135F07A" w14:textId="78A2CF9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276" w:type="dxa"/>
          </w:tcPr>
          <w:p w14:paraId="0D57194B" w14:textId="3E8BF71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859375</w:t>
            </w:r>
          </w:p>
        </w:tc>
        <w:tc>
          <w:tcPr>
            <w:tcW w:w="1134" w:type="dxa"/>
          </w:tcPr>
          <w:p w14:paraId="617202B9" w14:textId="6A53BFD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DDF6C8D" w14:textId="6BA81B0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1134" w:type="dxa"/>
          </w:tcPr>
          <w:p w14:paraId="2F54509D" w14:textId="296F286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1041" w:type="dxa"/>
          </w:tcPr>
          <w:p w14:paraId="50A56662" w14:textId="4EF683F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27" w:type="dxa"/>
          </w:tcPr>
          <w:p w14:paraId="7455A526" w14:textId="0DFA5A4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68297</w:t>
            </w:r>
          </w:p>
        </w:tc>
        <w:tc>
          <w:tcPr>
            <w:tcW w:w="1088" w:type="dxa"/>
          </w:tcPr>
          <w:p w14:paraId="14ADA40F" w14:textId="063C667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647B93A9" w14:textId="5B9BF2F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8</w:t>
            </w:r>
          </w:p>
        </w:tc>
        <w:tc>
          <w:tcPr>
            <w:tcW w:w="993" w:type="dxa"/>
          </w:tcPr>
          <w:p w14:paraId="73DCADC8" w14:textId="1BA4962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1087" w:type="dxa"/>
          </w:tcPr>
          <w:p w14:paraId="7403C75E" w14:textId="566142B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22" w:type="dxa"/>
          </w:tcPr>
          <w:p w14:paraId="500448C6" w14:textId="76A523E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94382</w:t>
            </w:r>
          </w:p>
        </w:tc>
        <w:tc>
          <w:tcPr>
            <w:tcW w:w="993" w:type="dxa"/>
          </w:tcPr>
          <w:p w14:paraId="4F68B5DC" w14:textId="26A8F16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18</w:t>
            </w:r>
          </w:p>
        </w:tc>
      </w:tr>
      <w:tr w:rsidR="007249B2" w:rsidRPr="009F1335" w14:paraId="15EB6EB9" w14:textId="77777777" w:rsidTr="007249B2">
        <w:tc>
          <w:tcPr>
            <w:tcW w:w="421" w:type="dxa"/>
            <w:vAlign w:val="center"/>
          </w:tcPr>
          <w:p w14:paraId="7BFF19BD" w14:textId="63F9367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9</w:t>
            </w:r>
          </w:p>
        </w:tc>
        <w:tc>
          <w:tcPr>
            <w:tcW w:w="992" w:type="dxa"/>
          </w:tcPr>
          <w:p w14:paraId="048B5E6D" w14:textId="35385A8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64844</w:t>
            </w:r>
          </w:p>
        </w:tc>
        <w:tc>
          <w:tcPr>
            <w:tcW w:w="992" w:type="dxa"/>
          </w:tcPr>
          <w:p w14:paraId="71B22B53" w14:textId="190319A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276" w:type="dxa"/>
          </w:tcPr>
          <w:p w14:paraId="5B35040A" w14:textId="1A9208B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29688</w:t>
            </w:r>
          </w:p>
        </w:tc>
        <w:tc>
          <w:tcPr>
            <w:tcW w:w="1134" w:type="dxa"/>
          </w:tcPr>
          <w:p w14:paraId="1BE8DB43" w14:textId="29F3F9B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4F3054D5" w14:textId="2B22F3D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9</w:t>
            </w:r>
          </w:p>
        </w:tc>
        <w:tc>
          <w:tcPr>
            <w:tcW w:w="1134" w:type="dxa"/>
          </w:tcPr>
          <w:p w14:paraId="0C3351C3" w14:textId="286E0F2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1041" w:type="dxa"/>
          </w:tcPr>
          <w:p w14:paraId="27D46C46" w14:textId="62305BF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27" w:type="dxa"/>
          </w:tcPr>
          <w:p w14:paraId="1B4A8961" w14:textId="5865C15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289424</w:t>
            </w:r>
          </w:p>
        </w:tc>
        <w:tc>
          <w:tcPr>
            <w:tcW w:w="1088" w:type="dxa"/>
          </w:tcPr>
          <w:p w14:paraId="158520D0" w14:textId="56336F8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2F48857C" w14:textId="08C4934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9</w:t>
            </w:r>
          </w:p>
        </w:tc>
        <w:tc>
          <w:tcPr>
            <w:tcW w:w="993" w:type="dxa"/>
          </w:tcPr>
          <w:p w14:paraId="0C35A930" w14:textId="142072E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98329</w:t>
            </w:r>
          </w:p>
        </w:tc>
        <w:tc>
          <w:tcPr>
            <w:tcW w:w="1087" w:type="dxa"/>
          </w:tcPr>
          <w:p w14:paraId="01A84054" w14:textId="6C483EF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22" w:type="dxa"/>
          </w:tcPr>
          <w:p w14:paraId="2EB8783C" w14:textId="385F518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05556</w:t>
            </w:r>
          </w:p>
        </w:tc>
        <w:tc>
          <w:tcPr>
            <w:tcW w:w="993" w:type="dxa"/>
          </w:tcPr>
          <w:p w14:paraId="75E96598" w14:textId="3A41107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98</w:t>
            </w:r>
          </w:p>
        </w:tc>
      </w:tr>
      <w:tr w:rsidR="007249B2" w:rsidRPr="009F1335" w14:paraId="2C4E66C4" w14:textId="77777777" w:rsidTr="007249B2">
        <w:tc>
          <w:tcPr>
            <w:tcW w:w="421" w:type="dxa"/>
            <w:vAlign w:val="center"/>
          </w:tcPr>
          <w:p w14:paraId="040359B2" w14:textId="6477691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0</w:t>
            </w:r>
          </w:p>
        </w:tc>
        <w:tc>
          <w:tcPr>
            <w:tcW w:w="992" w:type="dxa"/>
          </w:tcPr>
          <w:p w14:paraId="0F94B4C5" w14:textId="4DF6440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6328</w:t>
            </w:r>
          </w:p>
        </w:tc>
        <w:tc>
          <w:tcPr>
            <w:tcW w:w="992" w:type="dxa"/>
          </w:tcPr>
          <w:p w14:paraId="56E79865" w14:textId="26FADF1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276" w:type="dxa"/>
          </w:tcPr>
          <w:p w14:paraId="0DCE48B1" w14:textId="6F66120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14844</w:t>
            </w:r>
          </w:p>
        </w:tc>
        <w:tc>
          <w:tcPr>
            <w:tcW w:w="1134" w:type="dxa"/>
          </w:tcPr>
          <w:p w14:paraId="3DC7544A" w14:textId="0FBFD46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22F9783F" w14:textId="76F0DCB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0</w:t>
            </w:r>
          </w:p>
        </w:tc>
        <w:tc>
          <w:tcPr>
            <w:tcW w:w="1134" w:type="dxa"/>
          </w:tcPr>
          <w:p w14:paraId="5786C8CD" w14:textId="2147F7D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1041" w:type="dxa"/>
          </w:tcPr>
          <w:p w14:paraId="68D237FD" w14:textId="7444DB0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921</w:t>
            </w:r>
          </w:p>
        </w:tc>
        <w:tc>
          <w:tcPr>
            <w:tcW w:w="1227" w:type="dxa"/>
          </w:tcPr>
          <w:p w14:paraId="63BAC4BE" w14:textId="52B6E9E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8874</w:t>
            </w:r>
          </w:p>
        </w:tc>
        <w:tc>
          <w:tcPr>
            <w:tcW w:w="1088" w:type="dxa"/>
          </w:tcPr>
          <w:p w14:paraId="0F1A9314" w14:textId="0E4A131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98928E1" w14:textId="785297F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0</w:t>
            </w:r>
          </w:p>
        </w:tc>
        <w:tc>
          <w:tcPr>
            <w:tcW w:w="993" w:type="dxa"/>
          </w:tcPr>
          <w:p w14:paraId="6DF20592" w14:textId="3BE454D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1087" w:type="dxa"/>
          </w:tcPr>
          <w:p w14:paraId="78CC96F7" w14:textId="2AA377B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322" w:type="dxa"/>
          </w:tcPr>
          <w:p w14:paraId="5BC87558" w14:textId="3BC75E3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88841</w:t>
            </w:r>
          </w:p>
        </w:tc>
        <w:tc>
          <w:tcPr>
            <w:tcW w:w="993" w:type="dxa"/>
          </w:tcPr>
          <w:p w14:paraId="344A954C" w14:textId="6D20C91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6</w:t>
            </w:r>
          </w:p>
        </w:tc>
      </w:tr>
      <w:tr w:rsidR="007249B2" w:rsidRPr="009F1335" w14:paraId="4CF37A81" w14:textId="77777777" w:rsidTr="007249B2">
        <w:tc>
          <w:tcPr>
            <w:tcW w:w="421" w:type="dxa"/>
            <w:vAlign w:val="center"/>
          </w:tcPr>
          <w:p w14:paraId="56C94518" w14:textId="5B413B4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1</w:t>
            </w:r>
          </w:p>
        </w:tc>
        <w:tc>
          <w:tcPr>
            <w:tcW w:w="992" w:type="dxa"/>
          </w:tcPr>
          <w:p w14:paraId="026C8609" w14:textId="7B9C05C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92" w:type="dxa"/>
          </w:tcPr>
          <w:p w14:paraId="185EB25B" w14:textId="014CAE7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781</w:t>
            </w:r>
          </w:p>
        </w:tc>
        <w:tc>
          <w:tcPr>
            <w:tcW w:w="1276" w:type="dxa"/>
          </w:tcPr>
          <w:p w14:paraId="03ED118D" w14:textId="39CE687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07422</w:t>
            </w:r>
          </w:p>
        </w:tc>
        <w:tc>
          <w:tcPr>
            <w:tcW w:w="1134" w:type="dxa"/>
          </w:tcPr>
          <w:p w14:paraId="38C6F317" w14:textId="4D44FF2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43687AEB" w14:textId="1150240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1</w:t>
            </w:r>
          </w:p>
        </w:tc>
        <w:tc>
          <w:tcPr>
            <w:tcW w:w="1134" w:type="dxa"/>
          </w:tcPr>
          <w:p w14:paraId="1A4060BD" w14:textId="60FB3D6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1041" w:type="dxa"/>
          </w:tcPr>
          <w:p w14:paraId="32CC048F" w14:textId="1093CCF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27" w:type="dxa"/>
          </w:tcPr>
          <w:p w14:paraId="57D7A9E1" w14:textId="4E37AE0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055</w:t>
            </w:r>
          </w:p>
        </w:tc>
        <w:tc>
          <w:tcPr>
            <w:tcW w:w="1088" w:type="dxa"/>
          </w:tcPr>
          <w:p w14:paraId="079D04F8" w14:textId="4ACA2D2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2DD4449C" w14:textId="139D50D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1</w:t>
            </w:r>
          </w:p>
        </w:tc>
        <w:tc>
          <w:tcPr>
            <w:tcW w:w="993" w:type="dxa"/>
          </w:tcPr>
          <w:p w14:paraId="4358D616" w14:textId="4196B46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1087" w:type="dxa"/>
          </w:tcPr>
          <w:p w14:paraId="4219D36C" w14:textId="5C33C0E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22" w:type="dxa"/>
          </w:tcPr>
          <w:p w14:paraId="73D0B05F" w14:textId="6A764A5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6711</w:t>
            </w:r>
          </w:p>
        </w:tc>
        <w:tc>
          <w:tcPr>
            <w:tcW w:w="993" w:type="dxa"/>
          </w:tcPr>
          <w:p w14:paraId="280B1A0F" w14:textId="1DCE815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4D7D4144" w14:textId="77777777" w:rsidTr="007249B2">
        <w:tc>
          <w:tcPr>
            <w:tcW w:w="421" w:type="dxa"/>
            <w:vAlign w:val="center"/>
          </w:tcPr>
          <w:p w14:paraId="33AF8486" w14:textId="27F80BF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2</w:t>
            </w:r>
          </w:p>
        </w:tc>
        <w:tc>
          <w:tcPr>
            <w:tcW w:w="992" w:type="dxa"/>
          </w:tcPr>
          <w:p w14:paraId="6F7BE477" w14:textId="2B9753B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92" w:type="dxa"/>
          </w:tcPr>
          <w:p w14:paraId="7EF8969F" w14:textId="75CE383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1276" w:type="dxa"/>
          </w:tcPr>
          <w:p w14:paraId="21B75976" w14:textId="3E897F0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53711</w:t>
            </w:r>
          </w:p>
        </w:tc>
        <w:tc>
          <w:tcPr>
            <w:tcW w:w="1134" w:type="dxa"/>
          </w:tcPr>
          <w:p w14:paraId="11EFB58C" w14:textId="6AFCBBA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34147FBF" w14:textId="4A823E2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2</w:t>
            </w:r>
          </w:p>
        </w:tc>
        <w:tc>
          <w:tcPr>
            <w:tcW w:w="1134" w:type="dxa"/>
          </w:tcPr>
          <w:p w14:paraId="11758B98" w14:textId="216EA96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62559</w:t>
            </w:r>
          </w:p>
        </w:tc>
        <w:tc>
          <w:tcPr>
            <w:tcW w:w="1041" w:type="dxa"/>
          </w:tcPr>
          <w:p w14:paraId="65790B73" w14:textId="112B4B1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27" w:type="dxa"/>
          </w:tcPr>
          <w:p w14:paraId="6FB934AF" w14:textId="491B8F4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683236</w:t>
            </w:r>
          </w:p>
        </w:tc>
        <w:tc>
          <w:tcPr>
            <w:tcW w:w="1088" w:type="dxa"/>
          </w:tcPr>
          <w:p w14:paraId="2F270BB8" w14:textId="4933BB1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7F96C49" w14:textId="1532840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2</w:t>
            </w:r>
          </w:p>
        </w:tc>
        <w:tc>
          <w:tcPr>
            <w:tcW w:w="993" w:type="dxa"/>
          </w:tcPr>
          <w:p w14:paraId="06BBE937" w14:textId="4D93FBD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59623</w:t>
            </w:r>
          </w:p>
        </w:tc>
        <w:tc>
          <w:tcPr>
            <w:tcW w:w="1087" w:type="dxa"/>
          </w:tcPr>
          <w:p w14:paraId="71EE9B66" w14:textId="487C449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22" w:type="dxa"/>
          </w:tcPr>
          <w:p w14:paraId="69CC8FA3" w14:textId="570E7D5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721311</w:t>
            </w:r>
          </w:p>
        </w:tc>
        <w:tc>
          <w:tcPr>
            <w:tcW w:w="993" w:type="dxa"/>
          </w:tcPr>
          <w:p w14:paraId="67AF5C85" w14:textId="1644E3A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4</w:t>
            </w:r>
          </w:p>
        </w:tc>
      </w:tr>
      <w:tr w:rsidR="007249B2" w:rsidRPr="009F1335" w14:paraId="5B0F5430" w14:textId="77777777" w:rsidTr="007249B2">
        <w:tc>
          <w:tcPr>
            <w:tcW w:w="421" w:type="dxa"/>
            <w:vAlign w:val="center"/>
          </w:tcPr>
          <w:p w14:paraId="196E3DE5" w14:textId="7580C23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3</w:t>
            </w:r>
          </w:p>
        </w:tc>
        <w:tc>
          <w:tcPr>
            <w:tcW w:w="992" w:type="dxa"/>
          </w:tcPr>
          <w:p w14:paraId="3549335D" w14:textId="6773E0B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544440F7" w14:textId="035065A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244</w:t>
            </w:r>
          </w:p>
        </w:tc>
        <w:tc>
          <w:tcPr>
            <w:tcW w:w="1276" w:type="dxa"/>
          </w:tcPr>
          <w:p w14:paraId="597D16D3" w14:textId="3BDC2B4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68556</w:t>
            </w:r>
          </w:p>
        </w:tc>
        <w:tc>
          <w:tcPr>
            <w:tcW w:w="1134" w:type="dxa"/>
          </w:tcPr>
          <w:p w14:paraId="2EE1875A" w14:textId="7CB6E82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1D125459" w14:textId="0197982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3</w:t>
            </w:r>
          </w:p>
        </w:tc>
        <w:tc>
          <w:tcPr>
            <w:tcW w:w="1134" w:type="dxa"/>
          </w:tcPr>
          <w:p w14:paraId="633AAD33" w14:textId="2D649A5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1041" w:type="dxa"/>
          </w:tcPr>
          <w:p w14:paraId="5D1379AF" w14:textId="44EC9B0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27" w:type="dxa"/>
          </w:tcPr>
          <w:p w14:paraId="4F300797" w14:textId="415500C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22263</w:t>
            </w:r>
          </w:p>
        </w:tc>
        <w:tc>
          <w:tcPr>
            <w:tcW w:w="1088" w:type="dxa"/>
          </w:tcPr>
          <w:p w14:paraId="009FFD9B" w14:textId="609D2D7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14D0DD4E" w14:textId="4DFEA33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3</w:t>
            </w:r>
          </w:p>
        </w:tc>
        <w:tc>
          <w:tcPr>
            <w:tcW w:w="993" w:type="dxa"/>
          </w:tcPr>
          <w:p w14:paraId="2BC6C371" w14:textId="4131E6F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1087" w:type="dxa"/>
          </w:tcPr>
          <w:p w14:paraId="03449DAF" w14:textId="625F690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322" w:type="dxa"/>
          </w:tcPr>
          <w:p w14:paraId="7A61F350" w14:textId="61EC347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45795</w:t>
            </w:r>
          </w:p>
        </w:tc>
        <w:tc>
          <w:tcPr>
            <w:tcW w:w="993" w:type="dxa"/>
          </w:tcPr>
          <w:p w14:paraId="1AC0371F" w14:textId="6BDEAA4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7C496D53" w14:textId="77777777" w:rsidTr="007249B2">
        <w:tc>
          <w:tcPr>
            <w:tcW w:w="421" w:type="dxa"/>
            <w:vAlign w:val="center"/>
          </w:tcPr>
          <w:p w14:paraId="761D8A8E" w14:textId="4D82087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4</w:t>
            </w:r>
          </w:p>
        </w:tc>
        <w:tc>
          <w:tcPr>
            <w:tcW w:w="992" w:type="dxa"/>
          </w:tcPr>
          <w:p w14:paraId="6659509C" w14:textId="63806D4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0B766796" w14:textId="3E58E02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11</w:t>
            </w:r>
          </w:p>
        </w:tc>
        <w:tc>
          <w:tcPr>
            <w:tcW w:w="1276" w:type="dxa"/>
          </w:tcPr>
          <w:p w14:paraId="5870A315" w14:textId="087531E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34278</w:t>
            </w:r>
          </w:p>
        </w:tc>
        <w:tc>
          <w:tcPr>
            <w:tcW w:w="1134" w:type="dxa"/>
          </w:tcPr>
          <w:p w14:paraId="742D424E" w14:textId="0FF40F5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  <w:tc>
          <w:tcPr>
            <w:tcW w:w="425" w:type="dxa"/>
            <w:vAlign w:val="center"/>
          </w:tcPr>
          <w:p w14:paraId="075596D6" w14:textId="2FB4707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4</w:t>
            </w:r>
          </w:p>
        </w:tc>
        <w:tc>
          <w:tcPr>
            <w:tcW w:w="1134" w:type="dxa"/>
          </w:tcPr>
          <w:p w14:paraId="798843D0" w14:textId="078307D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1041" w:type="dxa"/>
          </w:tcPr>
          <w:p w14:paraId="7B9E8BFA" w14:textId="4403538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1475</w:t>
            </w:r>
          </w:p>
        </w:tc>
        <w:tc>
          <w:tcPr>
            <w:tcW w:w="1227" w:type="dxa"/>
          </w:tcPr>
          <w:p w14:paraId="0C6CFB1F" w14:textId="750C4FB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60973</w:t>
            </w:r>
          </w:p>
        </w:tc>
        <w:tc>
          <w:tcPr>
            <w:tcW w:w="1088" w:type="dxa"/>
          </w:tcPr>
          <w:p w14:paraId="4BEA8D22" w14:textId="08E6B68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00352606" w14:textId="3CC7EC5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4</w:t>
            </w:r>
          </w:p>
        </w:tc>
        <w:tc>
          <w:tcPr>
            <w:tcW w:w="993" w:type="dxa"/>
          </w:tcPr>
          <w:p w14:paraId="12007166" w14:textId="3277370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1087" w:type="dxa"/>
          </w:tcPr>
          <w:p w14:paraId="360B18E5" w14:textId="014D498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1473</w:t>
            </w:r>
          </w:p>
        </w:tc>
        <w:tc>
          <w:tcPr>
            <w:tcW w:w="1322" w:type="dxa"/>
          </w:tcPr>
          <w:p w14:paraId="62C6CBEF" w14:textId="3DA6D29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75517</w:t>
            </w:r>
          </w:p>
        </w:tc>
        <w:tc>
          <w:tcPr>
            <w:tcW w:w="993" w:type="dxa"/>
          </w:tcPr>
          <w:p w14:paraId="7F8A6B75" w14:textId="583838F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171D7247" w14:textId="77777777" w:rsidTr="007249B2">
        <w:tc>
          <w:tcPr>
            <w:tcW w:w="421" w:type="dxa"/>
            <w:vAlign w:val="center"/>
          </w:tcPr>
          <w:p w14:paraId="27F3F2E1" w14:textId="00A995F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lastRenderedPageBreak/>
              <w:t>15</w:t>
            </w:r>
          </w:p>
        </w:tc>
        <w:tc>
          <w:tcPr>
            <w:tcW w:w="992" w:type="dxa"/>
          </w:tcPr>
          <w:p w14:paraId="54B9609A" w14:textId="50EDEBE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66BBDCFE" w14:textId="729D321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43</w:t>
            </w:r>
          </w:p>
        </w:tc>
        <w:tc>
          <w:tcPr>
            <w:tcW w:w="1276" w:type="dxa"/>
          </w:tcPr>
          <w:p w14:paraId="5019EF70" w14:textId="7582134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67139</w:t>
            </w:r>
          </w:p>
        </w:tc>
        <w:tc>
          <w:tcPr>
            <w:tcW w:w="1134" w:type="dxa"/>
          </w:tcPr>
          <w:p w14:paraId="0E037C80" w14:textId="20FD058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  <w:tc>
          <w:tcPr>
            <w:tcW w:w="425" w:type="dxa"/>
            <w:vAlign w:val="center"/>
          </w:tcPr>
          <w:p w14:paraId="36CBE1B0" w14:textId="384BB22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5</w:t>
            </w:r>
          </w:p>
        </w:tc>
        <w:tc>
          <w:tcPr>
            <w:tcW w:w="1134" w:type="dxa"/>
          </w:tcPr>
          <w:p w14:paraId="469DF6B4" w14:textId="48D0174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1041" w:type="dxa"/>
          </w:tcPr>
          <w:p w14:paraId="350E2218" w14:textId="4EA9081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27" w:type="dxa"/>
          </w:tcPr>
          <w:p w14:paraId="7A3ED03A" w14:textId="745A6BB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6129</w:t>
            </w:r>
          </w:p>
        </w:tc>
        <w:tc>
          <w:tcPr>
            <w:tcW w:w="1088" w:type="dxa"/>
          </w:tcPr>
          <w:p w14:paraId="56C73548" w14:textId="15F43F2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335400DF" w14:textId="5CC389E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5</w:t>
            </w:r>
          </w:p>
        </w:tc>
        <w:tc>
          <w:tcPr>
            <w:tcW w:w="993" w:type="dxa"/>
          </w:tcPr>
          <w:p w14:paraId="38B22C33" w14:textId="2285D29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1087" w:type="dxa"/>
          </w:tcPr>
          <w:p w14:paraId="26567B6B" w14:textId="0D09751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22" w:type="dxa"/>
          </w:tcPr>
          <w:p w14:paraId="5EC97802" w14:textId="43E8C3C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70279</w:t>
            </w:r>
          </w:p>
        </w:tc>
        <w:tc>
          <w:tcPr>
            <w:tcW w:w="993" w:type="dxa"/>
          </w:tcPr>
          <w:p w14:paraId="720DD125" w14:textId="7FEF4D33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1A936284" w14:textId="77777777" w:rsidTr="007249B2">
        <w:tc>
          <w:tcPr>
            <w:tcW w:w="421" w:type="dxa"/>
            <w:vAlign w:val="center"/>
          </w:tcPr>
          <w:p w14:paraId="5FB5CEC1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5CC9AE75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4036B15F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0D3F4E73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50B14973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3C5B990B" w14:textId="2C8772A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6</w:t>
            </w:r>
          </w:p>
        </w:tc>
        <w:tc>
          <w:tcPr>
            <w:tcW w:w="1134" w:type="dxa"/>
          </w:tcPr>
          <w:p w14:paraId="210B13CA" w14:textId="7219A84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4818</w:t>
            </w:r>
          </w:p>
        </w:tc>
        <w:tc>
          <w:tcPr>
            <w:tcW w:w="1041" w:type="dxa"/>
          </w:tcPr>
          <w:p w14:paraId="4102E93A" w14:textId="45A71E5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27" w:type="dxa"/>
          </w:tcPr>
          <w:p w14:paraId="27BA1C6E" w14:textId="4BE2C4F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996828</w:t>
            </w:r>
          </w:p>
        </w:tc>
        <w:tc>
          <w:tcPr>
            <w:tcW w:w="1088" w:type="dxa"/>
          </w:tcPr>
          <w:p w14:paraId="29E170F1" w14:textId="56271E7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48B6A43E" w14:textId="548DF56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6</w:t>
            </w:r>
          </w:p>
        </w:tc>
        <w:tc>
          <w:tcPr>
            <w:tcW w:w="993" w:type="dxa"/>
          </w:tcPr>
          <w:p w14:paraId="21C7BE6F" w14:textId="02ECD1A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3678</w:t>
            </w:r>
          </w:p>
        </w:tc>
        <w:tc>
          <w:tcPr>
            <w:tcW w:w="1087" w:type="dxa"/>
          </w:tcPr>
          <w:p w14:paraId="06E16EFC" w14:textId="3EDCBE2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22" w:type="dxa"/>
          </w:tcPr>
          <w:p w14:paraId="116B780A" w14:textId="53AB0DC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05238</w:t>
            </w:r>
          </w:p>
        </w:tc>
        <w:tc>
          <w:tcPr>
            <w:tcW w:w="993" w:type="dxa"/>
          </w:tcPr>
          <w:p w14:paraId="62E8DDD7" w14:textId="1A71911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671C1E22" w14:textId="77777777" w:rsidTr="007249B2">
        <w:tc>
          <w:tcPr>
            <w:tcW w:w="421" w:type="dxa"/>
            <w:vAlign w:val="center"/>
          </w:tcPr>
          <w:p w14:paraId="23371A87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140165D7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14ACB6CF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40EDE489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01654499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2505597B" w14:textId="424DE61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7</w:t>
            </w:r>
          </w:p>
        </w:tc>
        <w:tc>
          <w:tcPr>
            <w:tcW w:w="1134" w:type="dxa"/>
          </w:tcPr>
          <w:p w14:paraId="59468A7E" w14:textId="5D5A83F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1041" w:type="dxa"/>
          </w:tcPr>
          <w:p w14:paraId="023BDBB5" w14:textId="3744936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27" w:type="dxa"/>
          </w:tcPr>
          <w:p w14:paraId="4D6854F8" w14:textId="55AAF2D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616074</w:t>
            </w:r>
          </w:p>
        </w:tc>
        <w:tc>
          <w:tcPr>
            <w:tcW w:w="1088" w:type="dxa"/>
          </w:tcPr>
          <w:p w14:paraId="36907A00" w14:textId="35C8CBFE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5FA51C8D" w14:textId="650D2B44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7</w:t>
            </w:r>
          </w:p>
        </w:tc>
        <w:tc>
          <w:tcPr>
            <w:tcW w:w="993" w:type="dxa"/>
          </w:tcPr>
          <w:p w14:paraId="5C454329" w14:textId="5233FBF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1087" w:type="dxa"/>
          </w:tcPr>
          <w:p w14:paraId="682E51FC" w14:textId="3578C81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322" w:type="dxa"/>
          </w:tcPr>
          <w:p w14:paraId="540C256F" w14:textId="643D0B8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650407</w:t>
            </w:r>
          </w:p>
        </w:tc>
        <w:tc>
          <w:tcPr>
            <w:tcW w:w="993" w:type="dxa"/>
          </w:tcPr>
          <w:p w14:paraId="7104FAF3" w14:textId="11D7169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40913708" w14:textId="77777777" w:rsidTr="007249B2">
        <w:tc>
          <w:tcPr>
            <w:tcW w:w="421" w:type="dxa"/>
            <w:vAlign w:val="center"/>
          </w:tcPr>
          <w:p w14:paraId="3CBCE0E2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50C1279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2B2D73AA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09BB1415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68FE1C81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77986783" w14:textId="32CACC5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8</w:t>
            </w:r>
          </w:p>
        </w:tc>
        <w:tc>
          <w:tcPr>
            <w:tcW w:w="1134" w:type="dxa"/>
          </w:tcPr>
          <w:p w14:paraId="2CC806F3" w14:textId="748472A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1041" w:type="dxa"/>
          </w:tcPr>
          <w:p w14:paraId="10BF6395" w14:textId="5CD6AF8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243</w:t>
            </w:r>
          </w:p>
        </w:tc>
        <w:tc>
          <w:tcPr>
            <w:tcW w:w="1227" w:type="dxa"/>
          </w:tcPr>
          <w:p w14:paraId="195C13AA" w14:textId="1A3354B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380755</w:t>
            </w:r>
          </w:p>
        </w:tc>
        <w:tc>
          <w:tcPr>
            <w:tcW w:w="1088" w:type="dxa"/>
          </w:tcPr>
          <w:p w14:paraId="7C6B0DA3" w14:textId="7346A66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31F71EDA" w14:textId="4541B34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8</w:t>
            </w:r>
          </w:p>
        </w:tc>
        <w:tc>
          <w:tcPr>
            <w:tcW w:w="993" w:type="dxa"/>
          </w:tcPr>
          <w:p w14:paraId="706755C1" w14:textId="2F55F5B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1087" w:type="dxa"/>
          </w:tcPr>
          <w:p w14:paraId="4751AEAB" w14:textId="75A1B0C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322" w:type="dxa"/>
          </w:tcPr>
          <w:p w14:paraId="23A6C325" w14:textId="14F0DBC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401973</w:t>
            </w:r>
          </w:p>
        </w:tc>
        <w:tc>
          <w:tcPr>
            <w:tcW w:w="993" w:type="dxa"/>
          </w:tcPr>
          <w:p w14:paraId="4F9920EE" w14:textId="038B4BE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6D64BA31" w14:textId="77777777" w:rsidTr="007249B2">
        <w:tc>
          <w:tcPr>
            <w:tcW w:w="421" w:type="dxa"/>
            <w:vAlign w:val="center"/>
          </w:tcPr>
          <w:p w14:paraId="4BC4C608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56EDF161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151F33A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3FECBB82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77E22FFC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3B57BFF9" w14:textId="6D6580E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9</w:t>
            </w:r>
          </w:p>
        </w:tc>
        <w:tc>
          <w:tcPr>
            <w:tcW w:w="1134" w:type="dxa"/>
          </w:tcPr>
          <w:p w14:paraId="306C7CD0" w14:textId="182FD3D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1041" w:type="dxa"/>
          </w:tcPr>
          <w:p w14:paraId="4CFD0ABC" w14:textId="3319A0B8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27" w:type="dxa"/>
          </w:tcPr>
          <w:p w14:paraId="2291999A" w14:textId="3E468B5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35319</w:t>
            </w:r>
          </w:p>
        </w:tc>
        <w:tc>
          <w:tcPr>
            <w:tcW w:w="1088" w:type="dxa"/>
          </w:tcPr>
          <w:p w14:paraId="46BE717A" w14:textId="786B13D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13142892" w14:textId="0487BA5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9</w:t>
            </w:r>
          </w:p>
        </w:tc>
        <w:tc>
          <w:tcPr>
            <w:tcW w:w="993" w:type="dxa"/>
          </w:tcPr>
          <w:p w14:paraId="076514F3" w14:textId="0FC06D29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1087" w:type="dxa"/>
          </w:tcPr>
          <w:p w14:paraId="4BE172B0" w14:textId="57080E5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322" w:type="dxa"/>
          </w:tcPr>
          <w:p w14:paraId="22F99D8F" w14:textId="772CBDB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48433</w:t>
            </w:r>
          </w:p>
        </w:tc>
        <w:tc>
          <w:tcPr>
            <w:tcW w:w="993" w:type="dxa"/>
          </w:tcPr>
          <w:p w14:paraId="5D1E45B3" w14:textId="11EC49C5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1E6E7741" w14:textId="77777777" w:rsidTr="007249B2">
        <w:tc>
          <w:tcPr>
            <w:tcW w:w="421" w:type="dxa"/>
            <w:vAlign w:val="center"/>
          </w:tcPr>
          <w:p w14:paraId="4C47E5A8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7D42419C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71DBE6DE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1C34D3C1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31AC4564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38EEE299" w14:textId="5EF8348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0</w:t>
            </w:r>
          </w:p>
        </w:tc>
        <w:tc>
          <w:tcPr>
            <w:tcW w:w="1134" w:type="dxa"/>
          </w:tcPr>
          <w:p w14:paraId="3F77D62F" w14:textId="7DDF21D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1041" w:type="dxa"/>
          </w:tcPr>
          <w:p w14:paraId="7360914D" w14:textId="79378D4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27" w:type="dxa"/>
          </w:tcPr>
          <w:p w14:paraId="5AB33B12" w14:textId="335C305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45435</w:t>
            </w:r>
          </w:p>
        </w:tc>
        <w:tc>
          <w:tcPr>
            <w:tcW w:w="1088" w:type="dxa"/>
          </w:tcPr>
          <w:p w14:paraId="28EE045F" w14:textId="3EE5D9B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4E2A7A64" w14:textId="66050FCB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0</w:t>
            </w:r>
          </w:p>
        </w:tc>
        <w:tc>
          <w:tcPr>
            <w:tcW w:w="993" w:type="dxa"/>
          </w:tcPr>
          <w:p w14:paraId="4EA62BEA" w14:textId="6428852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1087" w:type="dxa"/>
          </w:tcPr>
          <w:p w14:paraId="57EF84D3" w14:textId="6B1A5101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77</w:t>
            </w:r>
          </w:p>
        </w:tc>
        <w:tc>
          <w:tcPr>
            <w:tcW w:w="1322" w:type="dxa"/>
          </w:tcPr>
          <w:p w14:paraId="1AC7842C" w14:textId="0A77979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5354</w:t>
            </w:r>
          </w:p>
        </w:tc>
        <w:tc>
          <w:tcPr>
            <w:tcW w:w="993" w:type="dxa"/>
          </w:tcPr>
          <w:p w14:paraId="73264693" w14:textId="30D6C46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7249B2" w:rsidRPr="009F1335" w14:paraId="345F92F1" w14:textId="77777777" w:rsidTr="007249B2">
        <w:tc>
          <w:tcPr>
            <w:tcW w:w="421" w:type="dxa"/>
            <w:vAlign w:val="center"/>
          </w:tcPr>
          <w:p w14:paraId="0EE1CA37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7174C0B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23CCEDFB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276" w:type="dxa"/>
            <w:vAlign w:val="center"/>
          </w:tcPr>
          <w:p w14:paraId="07D28191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31C140D0" w14:textId="7777777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5DE03AAF" w14:textId="7E3D7AF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1</w:t>
            </w:r>
          </w:p>
        </w:tc>
        <w:tc>
          <w:tcPr>
            <w:tcW w:w="1134" w:type="dxa"/>
          </w:tcPr>
          <w:p w14:paraId="7E384494" w14:textId="74223887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1041" w:type="dxa"/>
          </w:tcPr>
          <w:p w14:paraId="4FABEF61" w14:textId="6333E636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227" w:type="dxa"/>
          </w:tcPr>
          <w:p w14:paraId="120B41C5" w14:textId="72B6779A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89884</w:t>
            </w:r>
          </w:p>
        </w:tc>
        <w:tc>
          <w:tcPr>
            <w:tcW w:w="1088" w:type="dxa"/>
          </w:tcPr>
          <w:p w14:paraId="54E6DAC3" w14:textId="12DEA9B0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71" w:type="dxa"/>
            <w:vAlign w:val="center"/>
          </w:tcPr>
          <w:p w14:paraId="37634D85" w14:textId="097F1F8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1</w:t>
            </w:r>
          </w:p>
        </w:tc>
        <w:tc>
          <w:tcPr>
            <w:tcW w:w="993" w:type="dxa"/>
          </w:tcPr>
          <w:p w14:paraId="77A1C99F" w14:textId="0188F90C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1087" w:type="dxa"/>
          </w:tcPr>
          <w:p w14:paraId="14C0BE98" w14:textId="6BA27ECF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322" w:type="dxa"/>
          </w:tcPr>
          <w:p w14:paraId="415C7B00" w14:textId="29000C12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94893</w:t>
            </w:r>
          </w:p>
        </w:tc>
        <w:tc>
          <w:tcPr>
            <w:tcW w:w="993" w:type="dxa"/>
          </w:tcPr>
          <w:p w14:paraId="13E7882B" w14:textId="3A39D2AD" w:rsidR="007249B2" w:rsidRPr="009F1335" w:rsidRDefault="007249B2" w:rsidP="007249B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</w:tbl>
    <w:p w14:paraId="4602D9AB" w14:textId="4E2C6894" w:rsidR="00486CA0" w:rsidRPr="009F1335" w:rsidRDefault="00E34DC7" w:rsidP="00486CA0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b/>
          <w:bCs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ajorHAnsi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ε=</m:t>
              </m:r>
              <m:sSup>
                <m:sSupPr>
                  <m:ctrlPr>
                    <w:rPr>
                      <w:rFonts w:ascii="Cambria Math" w:hAnsi="Cambria Math" w:cstheme="majorHAnsi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5</m:t>
                  </m:r>
                </m:sup>
              </m:sSup>
            </m:e>
          </m:d>
        </m:oMath>
      </m:oMathPara>
    </w:p>
    <w:tbl>
      <w:tblPr>
        <w:tblStyle w:val="a4"/>
        <w:tblW w:w="14596" w:type="dxa"/>
        <w:tblLayout w:type="fixed"/>
        <w:tblLook w:val="04A0" w:firstRow="1" w:lastRow="0" w:firstColumn="1" w:lastColumn="0" w:noHBand="0" w:noVBand="1"/>
      </w:tblPr>
      <w:tblGrid>
        <w:gridCol w:w="421"/>
        <w:gridCol w:w="992"/>
        <w:gridCol w:w="992"/>
        <w:gridCol w:w="1313"/>
        <w:gridCol w:w="1097"/>
        <w:gridCol w:w="425"/>
        <w:gridCol w:w="992"/>
        <w:gridCol w:w="993"/>
        <w:gridCol w:w="1275"/>
        <w:gridCol w:w="1134"/>
        <w:gridCol w:w="426"/>
        <w:gridCol w:w="992"/>
        <w:gridCol w:w="992"/>
        <w:gridCol w:w="1418"/>
        <w:gridCol w:w="1134"/>
      </w:tblGrid>
      <w:tr w:rsidR="00486CA0" w:rsidRPr="009F1335" w14:paraId="4EDA8C90" w14:textId="77777777" w:rsidTr="00E93622">
        <w:tc>
          <w:tcPr>
            <w:tcW w:w="4815" w:type="dxa"/>
            <w:gridSpan w:val="5"/>
          </w:tcPr>
          <w:p w14:paraId="76655148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дихотомии</w:t>
            </w:r>
          </w:p>
        </w:tc>
        <w:tc>
          <w:tcPr>
            <w:tcW w:w="4819" w:type="dxa"/>
            <w:gridSpan w:val="5"/>
          </w:tcPr>
          <w:p w14:paraId="27EC2108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золотого сечения</w:t>
            </w:r>
          </w:p>
        </w:tc>
        <w:tc>
          <w:tcPr>
            <w:tcW w:w="4962" w:type="dxa"/>
            <w:gridSpan w:val="5"/>
          </w:tcPr>
          <w:p w14:paraId="28BBFCB6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Фибоначчи</w:t>
            </w:r>
          </w:p>
        </w:tc>
      </w:tr>
      <w:tr w:rsidR="00486CA0" w:rsidRPr="009F1335" w14:paraId="008ABB07" w14:textId="77777777" w:rsidTr="00480CDF">
        <w:tc>
          <w:tcPr>
            <w:tcW w:w="421" w:type="dxa"/>
            <w:vAlign w:val="center"/>
          </w:tcPr>
          <w:p w14:paraId="314F3DDD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805210D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07D1BA6E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13" w:type="dxa"/>
            <w:vAlign w:val="center"/>
          </w:tcPr>
          <w:p w14:paraId="13E9C51C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97" w:type="dxa"/>
            <w:vAlign w:val="center"/>
          </w:tcPr>
          <w:p w14:paraId="0A3B9107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25" w:type="dxa"/>
            <w:vAlign w:val="center"/>
          </w:tcPr>
          <w:p w14:paraId="2A376275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2" w:type="dxa"/>
            <w:vAlign w:val="center"/>
          </w:tcPr>
          <w:p w14:paraId="29C8DCBA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3" w:type="dxa"/>
            <w:vAlign w:val="center"/>
          </w:tcPr>
          <w:p w14:paraId="19C88438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5" w:type="dxa"/>
            <w:vAlign w:val="center"/>
          </w:tcPr>
          <w:p w14:paraId="3C85181C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58FAB3C0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26" w:type="dxa"/>
            <w:vAlign w:val="center"/>
          </w:tcPr>
          <w:p w14:paraId="24CEB4D4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2" w:type="dxa"/>
            <w:vAlign w:val="center"/>
          </w:tcPr>
          <w:p w14:paraId="28FBE7F5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62FE6BA8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14:paraId="5574FB13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03D0E917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480CDF" w:rsidRPr="009F1335" w14:paraId="5C5FE955" w14:textId="77777777" w:rsidTr="00480CDF">
        <w:tc>
          <w:tcPr>
            <w:tcW w:w="421" w:type="dxa"/>
            <w:vAlign w:val="center"/>
          </w:tcPr>
          <w:p w14:paraId="65359A56" w14:textId="121AB7C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546EC82F" w14:textId="5D60C70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39028A71" w14:textId="008EE65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9</w:t>
            </w:r>
          </w:p>
        </w:tc>
        <w:tc>
          <w:tcPr>
            <w:tcW w:w="1313" w:type="dxa"/>
          </w:tcPr>
          <w:p w14:paraId="3185E2F3" w14:textId="28A8428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1097" w:type="dxa"/>
          </w:tcPr>
          <w:p w14:paraId="78604C35" w14:textId="69BFE67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2158757B" w14:textId="63BB139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599FBCA2" w14:textId="678722D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3" w:type="dxa"/>
          </w:tcPr>
          <w:p w14:paraId="60148198" w14:textId="0336469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.5967</w:t>
            </w:r>
          </w:p>
        </w:tc>
        <w:tc>
          <w:tcPr>
            <w:tcW w:w="1275" w:type="dxa"/>
          </w:tcPr>
          <w:p w14:paraId="0DBC8FE5" w14:textId="7828C24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.5967</w:t>
            </w:r>
          </w:p>
        </w:tc>
        <w:tc>
          <w:tcPr>
            <w:tcW w:w="1134" w:type="dxa"/>
          </w:tcPr>
          <w:p w14:paraId="15E8F858" w14:textId="5C4CECB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258C0BA2" w14:textId="794E72D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08A6FA28" w14:textId="0F576B8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08D77BC5" w14:textId="063C2E2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.6667</w:t>
            </w:r>
          </w:p>
        </w:tc>
        <w:tc>
          <w:tcPr>
            <w:tcW w:w="1418" w:type="dxa"/>
          </w:tcPr>
          <w:p w14:paraId="4DB3E0A0" w14:textId="1DF9287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.6667</w:t>
            </w:r>
          </w:p>
        </w:tc>
        <w:tc>
          <w:tcPr>
            <w:tcW w:w="1134" w:type="dxa"/>
          </w:tcPr>
          <w:p w14:paraId="08BD2C7A" w14:textId="4870E4D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5</w:t>
            </w:r>
          </w:p>
        </w:tc>
      </w:tr>
      <w:tr w:rsidR="00480CDF" w:rsidRPr="009F1335" w14:paraId="17283F62" w14:textId="77777777" w:rsidTr="00480CDF">
        <w:tc>
          <w:tcPr>
            <w:tcW w:w="421" w:type="dxa"/>
            <w:vAlign w:val="center"/>
          </w:tcPr>
          <w:p w14:paraId="668757BD" w14:textId="2609340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92" w:type="dxa"/>
          </w:tcPr>
          <w:p w14:paraId="713DE325" w14:textId="64BFB89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6E3FFB73" w14:textId="0526A74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1313" w:type="dxa"/>
          </w:tcPr>
          <w:p w14:paraId="279E521B" w14:textId="5A0D19D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097" w:type="dxa"/>
          </w:tcPr>
          <w:p w14:paraId="7FC09BDD" w14:textId="01F9EBB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1B28671F" w14:textId="1AEB2F5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92" w:type="dxa"/>
          </w:tcPr>
          <w:p w14:paraId="7808D139" w14:textId="464FCA1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3" w:type="dxa"/>
          </w:tcPr>
          <w:p w14:paraId="054F640F" w14:textId="543F775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40325</w:t>
            </w:r>
          </w:p>
        </w:tc>
        <w:tc>
          <w:tcPr>
            <w:tcW w:w="1275" w:type="dxa"/>
          </w:tcPr>
          <w:p w14:paraId="51BE39BD" w14:textId="4EB2F96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40325</w:t>
            </w:r>
          </w:p>
        </w:tc>
        <w:tc>
          <w:tcPr>
            <w:tcW w:w="1134" w:type="dxa"/>
          </w:tcPr>
          <w:p w14:paraId="09B9DA89" w14:textId="0E22138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3A016933" w14:textId="5198F6A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992" w:type="dxa"/>
          </w:tcPr>
          <w:p w14:paraId="632DA28A" w14:textId="27C55CC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68C1803E" w14:textId="4DC47D5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.8</w:t>
            </w:r>
          </w:p>
        </w:tc>
        <w:tc>
          <w:tcPr>
            <w:tcW w:w="1418" w:type="dxa"/>
          </w:tcPr>
          <w:p w14:paraId="6261AAE1" w14:textId="7A92760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8</w:t>
            </w:r>
          </w:p>
        </w:tc>
        <w:tc>
          <w:tcPr>
            <w:tcW w:w="1134" w:type="dxa"/>
          </w:tcPr>
          <w:p w14:paraId="57E56A34" w14:textId="2E08F20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6667</w:t>
            </w:r>
          </w:p>
        </w:tc>
      </w:tr>
      <w:tr w:rsidR="00480CDF" w:rsidRPr="009F1335" w14:paraId="5A3A9A85" w14:textId="77777777" w:rsidTr="00480CDF">
        <w:tc>
          <w:tcPr>
            <w:tcW w:w="421" w:type="dxa"/>
            <w:vAlign w:val="center"/>
          </w:tcPr>
          <w:p w14:paraId="7E145B0E" w14:textId="4A1D7EC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14:paraId="6DF61AB9" w14:textId="2A19B5C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156C281E" w14:textId="36EC910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1313" w:type="dxa"/>
          </w:tcPr>
          <w:p w14:paraId="714BB294" w14:textId="43A472E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75</w:t>
            </w:r>
          </w:p>
        </w:tc>
        <w:tc>
          <w:tcPr>
            <w:tcW w:w="1097" w:type="dxa"/>
          </w:tcPr>
          <w:p w14:paraId="000ED400" w14:textId="6BD51FC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53E7BDC5" w14:textId="4B84123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14:paraId="7C680A20" w14:textId="7E090BE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3" w:type="dxa"/>
          </w:tcPr>
          <w:p w14:paraId="3E597A1E" w14:textId="21D2D01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275" w:type="dxa"/>
          </w:tcPr>
          <w:p w14:paraId="09AE9A8E" w14:textId="431616B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1935</w:t>
            </w:r>
          </w:p>
        </w:tc>
        <w:tc>
          <w:tcPr>
            <w:tcW w:w="1134" w:type="dxa"/>
          </w:tcPr>
          <w:p w14:paraId="0A6C0245" w14:textId="4C54F7B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6C9FCBE2" w14:textId="743C30D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14:paraId="495D8D7E" w14:textId="598541B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2</w:t>
            </w:r>
          </w:p>
        </w:tc>
        <w:tc>
          <w:tcPr>
            <w:tcW w:w="992" w:type="dxa"/>
          </w:tcPr>
          <w:p w14:paraId="250A064C" w14:textId="060867C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418" w:type="dxa"/>
          </w:tcPr>
          <w:p w14:paraId="0CA05E31" w14:textId="5FC6129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5</w:t>
            </w:r>
          </w:p>
        </w:tc>
        <w:tc>
          <w:tcPr>
            <w:tcW w:w="1134" w:type="dxa"/>
          </w:tcPr>
          <w:p w14:paraId="7F4A2356" w14:textId="283A37D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</w:t>
            </w:r>
          </w:p>
        </w:tc>
      </w:tr>
      <w:tr w:rsidR="00480CDF" w:rsidRPr="009F1335" w14:paraId="2C28E344" w14:textId="77777777" w:rsidTr="00480CDF">
        <w:tc>
          <w:tcPr>
            <w:tcW w:w="421" w:type="dxa"/>
            <w:vAlign w:val="center"/>
          </w:tcPr>
          <w:p w14:paraId="1546B8F6" w14:textId="689585C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14:paraId="55326445" w14:textId="375E5D5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093DA008" w14:textId="2C83D7D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2.125</w:t>
            </w:r>
          </w:p>
        </w:tc>
        <w:tc>
          <w:tcPr>
            <w:tcW w:w="1313" w:type="dxa"/>
          </w:tcPr>
          <w:p w14:paraId="1C311B24" w14:textId="16D87A5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375</w:t>
            </w:r>
          </w:p>
        </w:tc>
        <w:tc>
          <w:tcPr>
            <w:tcW w:w="1097" w:type="dxa"/>
          </w:tcPr>
          <w:p w14:paraId="22EAEB74" w14:textId="6A2FF92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29577D89" w14:textId="24BCB5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14:paraId="1C77B3AF" w14:textId="736DCE6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</w:t>
            </w:r>
          </w:p>
        </w:tc>
        <w:tc>
          <w:tcPr>
            <w:tcW w:w="993" w:type="dxa"/>
          </w:tcPr>
          <w:p w14:paraId="3734FBEB" w14:textId="2F86517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1935</w:t>
            </w:r>
          </w:p>
        </w:tc>
        <w:tc>
          <w:tcPr>
            <w:tcW w:w="1275" w:type="dxa"/>
          </w:tcPr>
          <w:p w14:paraId="06B13AD2" w14:textId="41725CD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20976</w:t>
            </w:r>
          </w:p>
        </w:tc>
        <w:tc>
          <w:tcPr>
            <w:tcW w:w="1134" w:type="dxa"/>
          </w:tcPr>
          <w:p w14:paraId="582A3299" w14:textId="72B00C1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65E40D24" w14:textId="4429F0A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14:paraId="78D91E0D" w14:textId="6836FA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92" w:type="dxa"/>
          </w:tcPr>
          <w:p w14:paraId="3C62E237" w14:textId="0B818DC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5</w:t>
            </w:r>
          </w:p>
        </w:tc>
        <w:tc>
          <w:tcPr>
            <w:tcW w:w="1418" w:type="dxa"/>
          </w:tcPr>
          <w:p w14:paraId="388D3DCF" w14:textId="4CC3885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38462</w:t>
            </w:r>
          </w:p>
        </w:tc>
        <w:tc>
          <w:tcPr>
            <w:tcW w:w="1134" w:type="dxa"/>
          </w:tcPr>
          <w:p w14:paraId="1D890245" w14:textId="5C7DBEA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25</w:t>
            </w:r>
          </w:p>
        </w:tc>
      </w:tr>
      <w:tr w:rsidR="00480CDF" w:rsidRPr="009F1335" w14:paraId="4AA922AB" w14:textId="77777777" w:rsidTr="00480CDF">
        <w:tc>
          <w:tcPr>
            <w:tcW w:w="421" w:type="dxa"/>
            <w:vAlign w:val="center"/>
          </w:tcPr>
          <w:p w14:paraId="37A36525" w14:textId="4B39722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14:paraId="126C142F" w14:textId="3A30B81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574F1D73" w14:textId="58FD4DF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4375</w:t>
            </w:r>
          </w:p>
        </w:tc>
        <w:tc>
          <w:tcPr>
            <w:tcW w:w="1313" w:type="dxa"/>
          </w:tcPr>
          <w:p w14:paraId="11299E78" w14:textId="09DAD39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875</w:t>
            </w:r>
          </w:p>
        </w:tc>
        <w:tc>
          <w:tcPr>
            <w:tcW w:w="1097" w:type="dxa"/>
          </w:tcPr>
          <w:p w14:paraId="04B12555" w14:textId="4D75DCA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1AF1E926" w14:textId="767CABD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14:paraId="4D8A2448" w14:textId="69155BC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-0.01626</w:t>
            </w:r>
          </w:p>
        </w:tc>
        <w:tc>
          <w:tcPr>
            <w:tcW w:w="993" w:type="dxa"/>
          </w:tcPr>
          <w:p w14:paraId="479EB0F4" w14:textId="4EEFD17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275" w:type="dxa"/>
          </w:tcPr>
          <w:p w14:paraId="2DF74F77" w14:textId="5B5FC52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8374</w:t>
            </w:r>
          </w:p>
        </w:tc>
        <w:tc>
          <w:tcPr>
            <w:tcW w:w="1134" w:type="dxa"/>
          </w:tcPr>
          <w:p w14:paraId="03B0655F" w14:textId="66CD65D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212D9886" w14:textId="18024D5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14:paraId="6D410A32" w14:textId="202B2AE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92" w:type="dxa"/>
          </w:tcPr>
          <w:p w14:paraId="7330FEDF" w14:textId="0429521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21062</w:t>
            </w:r>
          </w:p>
        </w:tc>
        <w:tc>
          <w:tcPr>
            <w:tcW w:w="1418" w:type="dxa"/>
          </w:tcPr>
          <w:p w14:paraId="39AEA1A1" w14:textId="0451490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09524</w:t>
            </w:r>
          </w:p>
        </w:tc>
        <w:tc>
          <w:tcPr>
            <w:tcW w:w="1134" w:type="dxa"/>
          </w:tcPr>
          <w:p w14:paraId="7B7B77A0" w14:textId="5F08BED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538</w:t>
            </w:r>
          </w:p>
        </w:tc>
      </w:tr>
      <w:tr w:rsidR="00480CDF" w:rsidRPr="009F1335" w14:paraId="0D8244B4" w14:textId="77777777" w:rsidTr="00480CDF">
        <w:tc>
          <w:tcPr>
            <w:tcW w:w="421" w:type="dxa"/>
            <w:vAlign w:val="center"/>
          </w:tcPr>
          <w:p w14:paraId="55A3E98A" w14:textId="75DCA2E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14:paraId="0C4330CC" w14:textId="7A13152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</w:t>
            </w:r>
          </w:p>
        </w:tc>
        <w:tc>
          <w:tcPr>
            <w:tcW w:w="992" w:type="dxa"/>
          </w:tcPr>
          <w:p w14:paraId="08B3B789" w14:textId="08A3FEC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9375</w:t>
            </w:r>
          </w:p>
        </w:tc>
        <w:tc>
          <w:tcPr>
            <w:tcW w:w="1313" w:type="dxa"/>
          </w:tcPr>
          <w:p w14:paraId="7194C9CD" w14:textId="2AF5371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4375</w:t>
            </w:r>
          </w:p>
        </w:tc>
        <w:tc>
          <w:tcPr>
            <w:tcW w:w="1097" w:type="dxa"/>
          </w:tcPr>
          <w:p w14:paraId="740E9ECD" w14:textId="3D9FC9B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FEF1CE0" w14:textId="27D8570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14:paraId="4333A7B3" w14:textId="1D9480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3" w:type="dxa"/>
          </w:tcPr>
          <w:p w14:paraId="2FB54E47" w14:textId="6142B10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6748</w:t>
            </w:r>
          </w:p>
        </w:tc>
        <w:tc>
          <w:tcPr>
            <w:tcW w:w="1275" w:type="dxa"/>
          </w:tcPr>
          <w:p w14:paraId="5988C1DF" w14:textId="041BFD8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2602</w:t>
            </w:r>
          </w:p>
        </w:tc>
        <w:tc>
          <w:tcPr>
            <w:tcW w:w="1134" w:type="dxa"/>
          </w:tcPr>
          <w:p w14:paraId="6E827E2C" w14:textId="70C8B0A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1F2F48FC" w14:textId="2B5E33E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14:paraId="740FADB5" w14:textId="331924C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5385</w:t>
            </w:r>
          </w:p>
        </w:tc>
        <w:tc>
          <w:tcPr>
            <w:tcW w:w="992" w:type="dxa"/>
          </w:tcPr>
          <w:p w14:paraId="1887E182" w14:textId="403E9EF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418" w:type="dxa"/>
          </w:tcPr>
          <w:p w14:paraId="2FE2E94E" w14:textId="3D6B042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9412</w:t>
            </w:r>
          </w:p>
        </w:tc>
        <w:tc>
          <w:tcPr>
            <w:tcW w:w="1134" w:type="dxa"/>
          </w:tcPr>
          <w:p w14:paraId="2F1D2E34" w14:textId="6D8D858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905</w:t>
            </w:r>
          </w:p>
        </w:tc>
      </w:tr>
      <w:tr w:rsidR="00480CDF" w:rsidRPr="009F1335" w14:paraId="226D4668" w14:textId="77777777" w:rsidTr="00480CDF">
        <w:tc>
          <w:tcPr>
            <w:tcW w:w="421" w:type="dxa"/>
            <w:vAlign w:val="center"/>
          </w:tcPr>
          <w:p w14:paraId="36D1DC50" w14:textId="2C631B6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92" w:type="dxa"/>
          </w:tcPr>
          <w:p w14:paraId="2BFDCC58" w14:textId="491E9DD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92" w:type="dxa"/>
          </w:tcPr>
          <w:p w14:paraId="4295194B" w14:textId="1671E52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9375</w:t>
            </w:r>
          </w:p>
        </w:tc>
        <w:tc>
          <w:tcPr>
            <w:tcW w:w="1313" w:type="dxa"/>
          </w:tcPr>
          <w:p w14:paraId="6CF83D77" w14:textId="1C4EDC9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1875</w:t>
            </w:r>
          </w:p>
        </w:tc>
        <w:tc>
          <w:tcPr>
            <w:tcW w:w="1097" w:type="dxa"/>
          </w:tcPr>
          <w:p w14:paraId="0A5AFBAA" w14:textId="360953E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5F755EEE" w14:textId="31907DB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92" w:type="dxa"/>
          </w:tcPr>
          <w:p w14:paraId="34C7B6D0" w14:textId="6503800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3" w:type="dxa"/>
          </w:tcPr>
          <w:p w14:paraId="6CBD280B" w14:textId="568DE5E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9918</w:t>
            </w:r>
          </w:p>
        </w:tc>
        <w:tc>
          <w:tcPr>
            <w:tcW w:w="1275" w:type="dxa"/>
          </w:tcPr>
          <w:p w14:paraId="2FB63013" w14:textId="40D9138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57721</w:t>
            </w:r>
          </w:p>
        </w:tc>
        <w:tc>
          <w:tcPr>
            <w:tcW w:w="1134" w:type="dxa"/>
          </w:tcPr>
          <w:p w14:paraId="7B5F08F6" w14:textId="5E2E2F2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07E7D130" w14:textId="57F95C2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7</w:t>
            </w:r>
          </w:p>
        </w:tc>
        <w:tc>
          <w:tcPr>
            <w:tcW w:w="992" w:type="dxa"/>
          </w:tcPr>
          <w:p w14:paraId="6350CFD0" w14:textId="66A59A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992" w:type="dxa"/>
          </w:tcPr>
          <w:p w14:paraId="2E41534D" w14:textId="3D65FB9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4095</w:t>
            </w:r>
          </w:p>
        </w:tc>
        <w:tc>
          <w:tcPr>
            <w:tcW w:w="1418" w:type="dxa"/>
          </w:tcPr>
          <w:p w14:paraId="1B258AAA" w14:textId="4D8A52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8</w:t>
            </w:r>
          </w:p>
        </w:tc>
        <w:tc>
          <w:tcPr>
            <w:tcW w:w="1134" w:type="dxa"/>
          </w:tcPr>
          <w:p w14:paraId="0A455F7F" w14:textId="6948AD4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65</w:t>
            </w:r>
          </w:p>
        </w:tc>
      </w:tr>
      <w:tr w:rsidR="00480CDF" w:rsidRPr="009F1335" w14:paraId="78BDB061" w14:textId="77777777" w:rsidTr="00480CDF">
        <w:tc>
          <w:tcPr>
            <w:tcW w:w="421" w:type="dxa"/>
            <w:vAlign w:val="center"/>
          </w:tcPr>
          <w:p w14:paraId="5532D142" w14:textId="711E954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92" w:type="dxa"/>
          </w:tcPr>
          <w:p w14:paraId="1992A3C6" w14:textId="3699BE2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1875</w:t>
            </w:r>
          </w:p>
        </w:tc>
        <w:tc>
          <w:tcPr>
            <w:tcW w:w="992" w:type="dxa"/>
          </w:tcPr>
          <w:p w14:paraId="29A1B1C2" w14:textId="2A718A6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781</w:t>
            </w:r>
          </w:p>
        </w:tc>
        <w:tc>
          <w:tcPr>
            <w:tcW w:w="1313" w:type="dxa"/>
          </w:tcPr>
          <w:p w14:paraId="3B2D1640" w14:textId="1870B2D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859375</w:t>
            </w:r>
          </w:p>
        </w:tc>
        <w:tc>
          <w:tcPr>
            <w:tcW w:w="1097" w:type="dxa"/>
          </w:tcPr>
          <w:p w14:paraId="4BBB669F" w14:textId="1EE4C57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F5CC5A3" w14:textId="0F34AAB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92" w:type="dxa"/>
          </w:tcPr>
          <w:p w14:paraId="55170349" w14:textId="5253357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4146</w:t>
            </w:r>
          </w:p>
        </w:tc>
        <w:tc>
          <w:tcPr>
            <w:tcW w:w="993" w:type="dxa"/>
          </w:tcPr>
          <w:p w14:paraId="6EE5F822" w14:textId="1CB9CE0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75" w:type="dxa"/>
          </w:tcPr>
          <w:p w14:paraId="076D30C8" w14:textId="62CE2D4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68297</w:t>
            </w:r>
          </w:p>
        </w:tc>
        <w:tc>
          <w:tcPr>
            <w:tcW w:w="1134" w:type="dxa"/>
          </w:tcPr>
          <w:p w14:paraId="02F52906" w14:textId="2CD359B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12337FC8" w14:textId="145182C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</w:t>
            </w:r>
          </w:p>
        </w:tc>
        <w:tc>
          <w:tcPr>
            <w:tcW w:w="992" w:type="dxa"/>
          </w:tcPr>
          <w:p w14:paraId="5CB9E2C4" w14:textId="7A1B518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609502</w:t>
            </w:r>
          </w:p>
        </w:tc>
        <w:tc>
          <w:tcPr>
            <w:tcW w:w="992" w:type="dxa"/>
          </w:tcPr>
          <w:p w14:paraId="623D5224" w14:textId="0C71CC1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418" w:type="dxa"/>
          </w:tcPr>
          <w:p w14:paraId="65852038" w14:textId="4E8B39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494382</w:t>
            </w:r>
          </w:p>
        </w:tc>
        <w:tc>
          <w:tcPr>
            <w:tcW w:w="1134" w:type="dxa"/>
          </w:tcPr>
          <w:p w14:paraId="3F31E8D3" w14:textId="242CC58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18</w:t>
            </w:r>
          </w:p>
        </w:tc>
      </w:tr>
      <w:tr w:rsidR="00480CDF" w:rsidRPr="009F1335" w14:paraId="0DB733A8" w14:textId="77777777" w:rsidTr="00480CDF">
        <w:tc>
          <w:tcPr>
            <w:tcW w:w="421" w:type="dxa"/>
            <w:vAlign w:val="center"/>
          </w:tcPr>
          <w:p w14:paraId="20246F41" w14:textId="3D51CFB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92" w:type="dxa"/>
          </w:tcPr>
          <w:p w14:paraId="30CCC763" w14:textId="4321E7B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64844</w:t>
            </w:r>
          </w:p>
        </w:tc>
        <w:tc>
          <w:tcPr>
            <w:tcW w:w="992" w:type="dxa"/>
          </w:tcPr>
          <w:p w14:paraId="3B09F256" w14:textId="60D734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781</w:t>
            </w:r>
          </w:p>
        </w:tc>
        <w:tc>
          <w:tcPr>
            <w:tcW w:w="1313" w:type="dxa"/>
          </w:tcPr>
          <w:p w14:paraId="07A2B120" w14:textId="368AC2B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29688</w:t>
            </w:r>
          </w:p>
        </w:tc>
        <w:tc>
          <w:tcPr>
            <w:tcW w:w="1097" w:type="dxa"/>
          </w:tcPr>
          <w:p w14:paraId="0771D0FA" w14:textId="4979674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346AAAB6" w14:textId="72859C9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92" w:type="dxa"/>
          </w:tcPr>
          <w:p w14:paraId="7B23E22D" w14:textId="5D3683B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3" w:type="dxa"/>
          </w:tcPr>
          <w:p w14:paraId="2AA8E54A" w14:textId="1F208BE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0976</w:t>
            </w:r>
          </w:p>
        </w:tc>
        <w:tc>
          <w:tcPr>
            <w:tcW w:w="1275" w:type="dxa"/>
          </w:tcPr>
          <w:p w14:paraId="2C7114FC" w14:textId="1AACE35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289424</w:t>
            </w:r>
          </w:p>
        </w:tc>
        <w:tc>
          <w:tcPr>
            <w:tcW w:w="1134" w:type="dxa"/>
          </w:tcPr>
          <w:p w14:paraId="093EDDDE" w14:textId="4325689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BD24AB7" w14:textId="1613367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9</w:t>
            </w:r>
          </w:p>
        </w:tc>
        <w:tc>
          <w:tcPr>
            <w:tcW w:w="992" w:type="dxa"/>
          </w:tcPr>
          <w:p w14:paraId="5D8929BE" w14:textId="0514994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798329</w:t>
            </w:r>
          </w:p>
        </w:tc>
        <w:tc>
          <w:tcPr>
            <w:tcW w:w="992" w:type="dxa"/>
          </w:tcPr>
          <w:p w14:paraId="72134100" w14:textId="04AF47F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418" w:type="dxa"/>
          </w:tcPr>
          <w:p w14:paraId="67B19B2D" w14:textId="4E292D1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305556</w:t>
            </w:r>
          </w:p>
        </w:tc>
        <w:tc>
          <w:tcPr>
            <w:tcW w:w="1134" w:type="dxa"/>
          </w:tcPr>
          <w:p w14:paraId="239B090E" w14:textId="64A2971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798</w:t>
            </w:r>
          </w:p>
        </w:tc>
      </w:tr>
      <w:tr w:rsidR="00480CDF" w:rsidRPr="009F1335" w14:paraId="727ADCF5" w14:textId="77777777" w:rsidTr="00480CDF">
        <w:tc>
          <w:tcPr>
            <w:tcW w:w="421" w:type="dxa"/>
            <w:vAlign w:val="center"/>
          </w:tcPr>
          <w:p w14:paraId="48457824" w14:textId="069A49F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92" w:type="dxa"/>
          </w:tcPr>
          <w:p w14:paraId="2C1EDB31" w14:textId="06C24A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6328</w:t>
            </w:r>
          </w:p>
        </w:tc>
        <w:tc>
          <w:tcPr>
            <w:tcW w:w="992" w:type="dxa"/>
          </w:tcPr>
          <w:p w14:paraId="36CB9FAC" w14:textId="3B05533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781</w:t>
            </w:r>
          </w:p>
        </w:tc>
        <w:tc>
          <w:tcPr>
            <w:tcW w:w="1313" w:type="dxa"/>
          </w:tcPr>
          <w:p w14:paraId="3CB95E27" w14:textId="045CDF0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14844</w:t>
            </w:r>
          </w:p>
        </w:tc>
        <w:tc>
          <w:tcPr>
            <w:tcW w:w="1097" w:type="dxa"/>
          </w:tcPr>
          <w:p w14:paraId="2E5DE1C0" w14:textId="517C46A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62AA4596" w14:textId="0AD47D6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92" w:type="dxa"/>
          </w:tcPr>
          <w:p w14:paraId="393C663B" w14:textId="0F682F3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3" w:type="dxa"/>
          </w:tcPr>
          <w:p w14:paraId="5D2ABDFF" w14:textId="3EA2DAD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9921</w:t>
            </w:r>
          </w:p>
        </w:tc>
        <w:tc>
          <w:tcPr>
            <w:tcW w:w="1275" w:type="dxa"/>
          </w:tcPr>
          <w:p w14:paraId="4BC7D44D" w14:textId="7599C6C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78874</w:t>
            </w:r>
          </w:p>
        </w:tc>
        <w:tc>
          <w:tcPr>
            <w:tcW w:w="1134" w:type="dxa"/>
          </w:tcPr>
          <w:p w14:paraId="4C2860B1" w14:textId="0D2A620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4125485" w14:textId="7A1CED6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0</w:t>
            </w:r>
          </w:p>
        </w:tc>
        <w:tc>
          <w:tcPr>
            <w:tcW w:w="992" w:type="dxa"/>
          </w:tcPr>
          <w:p w14:paraId="0E415394" w14:textId="02498A8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992" w:type="dxa"/>
          </w:tcPr>
          <w:p w14:paraId="7B2FFF66" w14:textId="53690F7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0388</w:t>
            </w:r>
          </w:p>
        </w:tc>
        <w:tc>
          <w:tcPr>
            <w:tcW w:w="1418" w:type="dxa"/>
          </w:tcPr>
          <w:p w14:paraId="7B65D374" w14:textId="1CB41D3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88841</w:t>
            </w:r>
          </w:p>
        </w:tc>
        <w:tc>
          <w:tcPr>
            <w:tcW w:w="1134" w:type="dxa"/>
          </w:tcPr>
          <w:p w14:paraId="0C6DFC75" w14:textId="4C8C5A4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6</w:t>
            </w:r>
          </w:p>
        </w:tc>
      </w:tr>
      <w:tr w:rsidR="00480CDF" w:rsidRPr="009F1335" w14:paraId="09570047" w14:textId="77777777" w:rsidTr="00480CDF">
        <w:tc>
          <w:tcPr>
            <w:tcW w:w="421" w:type="dxa"/>
            <w:vAlign w:val="center"/>
          </w:tcPr>
          <w:p w14:paraId="6E7B95A4" w14:textId="6814623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92" w:type="dxa"/>
          </w:tcPr>
          <w:p w14:paraId="1628B17D" w14:textId="66A6F74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92" w:type="dxa"/>
          </w:tcPr>
          <w:p w14:paraId="322DB418" w14:textId="56551F9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781</w:t>
            </w:r>
          </w:p>
        </w:tc>
        <w:tc>
          <w:tcPr>
            <w:tcW w:w="1313" w:type="dxa"/>
          </w:tcPr>
          <w:p w14:paraId="1E62D297" w14:textId="79E5666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07422</w:t>
            </w:r>
          </w:p>
        </w:tc>
        <w:tc>
          <w:tcPr>
            <w:tcW w:w="1097" w:type="dxa"/>
          </w:tcPr>
          <w:p w14:paraId="5035A47A" w14:textId="27AFDE3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34F3A9F2" w14:textId="14DCD0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92" w:type="dxa"/>
          </w:tcPr>
          <w:p w14:paraId="02CB89A7" w14:textId="2AE837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20333</w:t>
            </w:r>
          </w:p>
        </w:tc>
        <w:tc>
          <w:tcPr>
            <w:tcW w:w="993" w:type="dxa"/>
          </w:tcPr>
          <w:p w14:paraId="556C6BE3" w14:textId="08B2CC2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75" w:type="dxa"/>
          </w:tcPr>
          <w:p w14:paraId="3B73C15A" w14:textId="276AF7F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055</w:t>
            </w:r>
          </w:p>
        </w:tc>
        <w:tc>
          <w:tcPr>
            <w:tcW w:w="1134" w:type="dxa"/>
          </w:tcPr>
          <w:p w14:paraId="62CD7B06" w14:textId="2DFF024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7FF59381" w14:textId="42CBC25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1</w:t>
            </w:r>
          </w:p>
        </w:tc>
        <w:tc>
          <w:tcPr>
            <w:tcW w:w="992" w:type="dxa"/>
          </w:tcPr>
          <w:p w14:paraId="0B28C583" w14:textId="5A53D39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15043</w:t>
            </w:r>
          </w:p>
        </w:tc>
        <w:tc>
          <w:tcPr>
            <w:tcW w:w="992" w:type="dxa"/>
          </w:tcPr>
          <w:p w14:paraId="362DD9A1" w14:textId="0082692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418" w:type="dxa"/>
          </w:tcPr>
          <w:p w14:paraId="1802C152" w14:textId="44D231A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116711</w:t>
            </w:r>
          </w:p>
        </w:tc>
        <w:tc>
          <w:tcPr>
            <w:tcW w:w="1134" w:type="dxa"/>
          </w:tcPr>
          <w:p w14:paraId="3CBF135F" w14:textId="3F6F28D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41BA8FA5" w14:textId="77777777" w:rsidTr="00480CDF">
        <w:tc>
          <w:tcPr>
            <w:tcW w:w="421" w:type="dxa"/>
            <w:vAlign w:val="center"/>
          </w:tcPr>
          <w:p w14:paraId="69B25252" w14:textId="7107ED5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92" w:type="dxa"/>
          </w:tcPr>
          <w:p w14:paraId="790D0C45" w14:textId="2E6A297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07</w:t>
            </w:r>
          </w:p>
        </w:tc>
        <w:tc>
          <w:tcPr>
            <w:tcW w:w="992" w:type="dxa"/>
          </w:tcPr>
          <w:p w14:paraId="049CB645" w14:textId="1AAADFA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244</w:t>
            </w:r>
          </w:p>
        </w:tc>
        <w:tc>
          <w:tcPr>
            <w:tcW w:w="1313" w:type="dxa"/>
          </w:tcPr>
          <w:p w14:paraId="0B092AA5" w14:textId="7097AE6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53711</w:t>
            </w:r>
          </w:p>
        </w:tc>
        <w:tc>
          <w:tcPr>
            <w:tcW w:w="1097" w:type="dxa"/>
          </w:tcPr>
          <w:p w14:paraId="79B5AA8B" w14:textId="20ECEAD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495C95F3" w14:textId="7636F19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92" w:type="dxa"/>
          </w:tcPr>
          <w:p w14:paraId="7FF16410" w14:textId="2996F6C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62559</w:t>
            </w:r>
          </w:p>
        </w:tc>
        <w:tc>
          <w:tcPr>
            <w:tcW w:w="993" w:type="dxa"/>
          </w:tcPr>
          <w:p w14:paraId="6A98C361" w14:textId="4E4F417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75" w:type="dxa"/>
          </w:tcPr>
          <w:p w14:paraId="018C4CF7" w14:textId="4DB873F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683236</w:t>
            </w:r>
          </w:p>
        </w:tc>
        <w:tc>
          <w:tcPr>
            <w:tcW w:w="1134" w:type="dxa"/>
          </w:tcPr>
          <w:p w14:paraId="7E714258" w14:textId="2B073AE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A0B2706" w14:textId="1DEC23B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2</w:t>
            </w:r>
          </w:p>
        </w:tc>
        <w:tc>
          <w:tcPr>
            <w:tcW w:w="992" w:type="dxa"/>
          </w:tcPr>
          <w:p w14:paraId="78E4FCB3" w14:textId="5CE9992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59623</w:t>
            </w:r>
          </w:p>
        </w:tc>
        <w:tc>
          <w:tcPr>
            <w:tcW w:w="992" w:type="dxa"/>
          </w:tcPr>
          <w:p w14:paraId="03BF51F9" w14:textId="26089D6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418" w:type="dxa"/>
          </w:tcPr>
          <w:p w14:paraId="5DB86325" w14:textId="4EC7CFF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721311</w:t>
            </w:r>
          </w:p>
        </w:tc>
        <w:tc>
          <w:tcPr>
            <w:tcW w:w="1134" w:type="dxa"/>
          </w:tcPr>
          <w:p w14:paraId="05C06A4C" w14:textId="267F511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4</w:t>
            </w:r>
          </w:p>
        </w:tc>
      </w:tr>
      <w:tr w:rsidR="00480CDF" w:rsidRPr="009F1335" w14:paraId="2A5A43D3" w14:textId="77777777" w:rsidTr="00480CDF">
        <w:tc>
          <w:tcPr>
            <w:tcW w:w="421" w:type="dxa"/>
            <w:vAlign w:val="center"/>
          </w:tcPr>
          <w:p w14:paraId="7D44E35C" w14:textId="5829AA0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92" w:type="dxa"/>
          </w:tcPr>
          <w:p w14:paraId="56D32EA4" w14:textId="39C510D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7EB12AE8" w14:textId="285372D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244</w:t>
            </w:r>
          </w:p>
        </w:tc>
        <w:tc>
          <w:tcPr>
            <w:tcW w:w="1313" w:type="dxa"/>
          </w:tcPr>
          <w:p w14:paraId="6DC8049C" w14:textId="060B806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68556</w:t>
            </w:r>
          </w:p>
        </w:tc>
        <w:tc>
          <w:tcPr>
            <w:tcW w:w="1097" w:type="dxa"/>
          </w:tcPr>
          <w:p w14:paraId="2D65B81A" w14:textId="3BFA853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14:paraId="325498C9" w14:textId="34E0530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92" w:type="dxa"/>
          </w:tcPr>
          <w:p w14:paraId="72761A9A" w14:textId="1F850BD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93" w:type="dxa"/>
          </w:tcPr>
          <w:p w14:paraId="37E78001" w14:textId="518F8D1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088</w:t>
            </w:r>
          </w:p>
        </w:tc>
        <w:tc>
          <w:tcPr>
            <w:tcW w:w="1275" w:type="dxa"/>
          </w:tcPr>
          <w:p w14:paraId="47267C28" w14:textId="3845700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22263</w:t>
            </w:r>
          </w:p>
        </w:tc>
        <w:tc>
          <w:tcPr>
            <w:tcW w:w="1134" w:type="dxa"/>
          </w:tcPr>
          <w:p w14:paraId="2A75E38C" w14:textId="4F6C8DD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07A7439C" w14:textId="072299E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3</w:t>
            </w:r>
          </w:p>
        </w:tc>
        <w:tc>
          <w:tcPr>
            <w:tcW w:w="992" w:type="dxa"/>
          </w:tcPr>
          <w:p w14:paraId="36D971AB" w14:textId="08A4843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92" w:type="dxa"/>
          </w:tcPr>
          <w:p w14:paraId="4EEA7739" w14:textId="338ABCD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3175</w:t>
            </w:r>
          </w:p>
        </w:tc>
        <w:tc>
          <w:tcPr>
            <w:tcW w:w="1418" w:type="dxa"/>
          </w:tcPr>
          <w:p w14:paraId="13ECB833" w14:textId="62826A6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445795</w:t>
            </w:r>
          </w:p>
        </w:tc>
        <w:tc>
          <w:tcPr>
            <w:tcW w:w="1134" w:type="dxa"/>
          </w:tcPr>
          <w:p w14:paraId="7B6344FB" w14:textId="7D55EE8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30D13D50" w14:textId="77777777" w:rsidTr="00480CDF">
        <w:tc>
          <w:tcPr>
            <w:tcW w:w="421" w:type="dxa"/>
            <w:vAlign w:val="center"/>
          </w:tcPr>
          <w:p w14:paraId="63E8CC31" w14:textId="516DA77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92" w:type="dxa"/>
          </w:tcPr>
          <w:p w14:paraId="74EE6C22" w14:textId="58250AA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79B7499C" w14:textId="2469AC8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11</w:t>
            </w:r>
          </w:p>
        </w:tc>
        <w:tc>
          <w:tcPr>
            <w:tcW w:w="1313" w:type="dxa"/>
          </w:tcPr>
          <w:p w14:paraId="078FF038" w14:textId="024A1CE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34278</w:t>
            </w:r>
          </w:p>
        </w:tc>
        <w:tc>
          <w:tcPr>
            <w:tcW w:w="1097" w:type="dxa"/>
          </w:tcPr>
          <w:p w14:paraId="37FF4247" w14:textId="14D6390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  <w:tc>
          <w:tcPr>
            <w:tcW w:w="425" w:type="dxa"/>
            <w:vAlign w:val="center"/>
          </w:tcPr>
          <w:p w14:paraId="569E5E88" w14:textId="1CDE0D8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92" w:type="dxa"/>
          </w:tcPr>
          <w:p w14:paraId="149D5EDA" w14:textId="4E2382F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93" w:type="dxa"/>
          </w:tcPr>
          <w:p w14:paraId="744C83B2" w14:textId="0B252FF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1475</w:t>
            </w:r>
          </w:p>
        </w:tc>
        <w:tc>
          <w:tcPr>
            <w:tcW w:w="1275" w:type="dxa"/>
          </w:tcPr>
          <w:p w14:paraId="36652DD7" w14:textId="5AE8415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60973</w:t>
            </w:r>
          </w:p>
        </w:tc>
        <w:tc>
          <w:tcPr>
            <w:tcW w:w="1134" w:type="dxa"/>
          </w:tcPr>
          <w:p w14:paraId="629C536A" w14:textId="128A084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22390032" w14:textId="5576901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4</w:t>
            </w:r>
          </w:p>
        </w:tc>
        <w:tc>
          <w:tcPr>
            <w:tcW w:w="992" w:type="dxa"/>
          </w:tcPr>
          <w:p w14:paraId="7FC94D36" w14:textId="2A7039A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92" w:type="dxa"/>
          </w:tcPr>
          <w:p w14:paraId="68A402A8" w14:textId="6C7BCD0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1473</w:t>
            </w:r>
          </w:p>
        </w:tc>
        <w:tc>
          <w:tcPr>
            <w:tcW w:w="1418" w:type="dxa"/>
          </w:tcPr>
          <w:p w14:paraId="7706D28D" w14:textId="403907A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275517</w:t>
            </w:r>
          </w:p>
        </w:tc>
        <w:tc>
          <w:tcPr>
            <w:tcW w:w="1134" w:type="dxa"/>
          </w:tcPr>
          <w:p w14:paraId="5BC85E29" w14:textId="64AC02A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4E283820" w14:textId="77777777" w:rsidTr="00480CDF">
        <w:tc>
          <w:tcPr>
            <w:tcW w:w="421" w:type="dxa"/>
            <w:vAlign w:val="center"/>
          </w:tcPr>
          <w:p w14:paraId="6629E78C" w14:textId="76BD510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92" w:type="dxa"/>
          </w:tcPr>
          <w:p w14:paraId="70A4DC9E" w14:textId="2016D27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7FB095C7" w14:textId="050B70C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43</w:t>
            </w:r>
          </w:p>
        </w:tc>
        <w:tc>
          <w:tcPr>
            <w:tcW w:w="1313" w:type="dxa"/>
          </w:tcPr>
          <w:p w14:paraId="346EE137" w14:textId="7042AA5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671397</w:t>
            </w:r>
          </w:p>
        </w:tc>
        <w:tc>
          <w:tcPr>
            <w:tcW w:w="1097" w:type="dxa"/>
          </w:tcPr>
          <w:p w14:paraId="1CC2C071" w14:textId="79574A9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9</w:t>
            </w:r>
          </w:p>
        </w:tc>
        <w:tc>
          <w:tcPr>
            <w:tcW w:w="425" w:type="dxa"/>
            <w:vAlign w:val="center"/>
          </w:tcPr>
          <w:p w14:paraId="765D7122" w14:textId="0DB9FA0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92" w:type="dxa"/>
          </w:tcPr>
          <w:p w14:paraId="79CA2D7E" w14:textId="4363BAA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8657</w:t>
            </w:r>
          </w:p>
        </w:tc>
        <w:tc>
          <w:tcPr>
            <w:tcW w:w="993" w:type="dxa"/>
          </w:tcPr>
          <w:p w14:paraId="5C403C9F" w14:textId="2CAD9A1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75" w:type="dxa"/>
          </w:tcPr>
          <w:p w14:paraId="276297B9" w14:textId="1B20982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6129</w:t>
            </w:r>
          </w:p>
        </w:tc>
        <w:tc>
          <w:tcPr>
            <w:tcW w:w="1134" w:type="dxa"/>
          </w:tcPr>
          <w:p w14:paraId="0C6366A2" w14:textId="546BAAA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C6500D5" w14:textId="4082175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5</w:t>
            </w:r>
          </w:p>
        </w:tc>
        <w:tc>
          <w:tcPr>
            <w:tcW w:w="992" w:type="dxa"/>
          </w:tcPr>
          <w:p w14:paraId="29DDDD1F" w14:textId="2E6053B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87174</w:t>
            </w:r>
          </w:p>
        </w:tc>
        <w:tc>
          <w:tcPr>
            <w:tcW w:w="992" w:type="dxa"/>
          </w:tcPr>
          <w:p w14:paraId="3F78BDC3" w14:textId="64754ED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418" w:type="dxa"/>
          </w:tcPr>
          <w:p w14:paraId="1614B0F8" w14:textId="66E74C6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70279</w:t>
            </w:r>
          </w:p>
        </w:tc>
        <w:tc>
          <w:tcPr>
            <w:tcW w:w="1134" w:type="dxa"/>
          </w:tcPr>
          <w:p w14:paraId="32D5C661" w14:textId="35EEFCF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276A25C9" w14:textId="77777777" w:rsidTr="00480CDF">
        <w:tc>
          <w:tcPr>
            <w:tcW w:w="421" w:type="dxa"/>
            <w:vAlign w:val="center"/>
          </w:tcPr>
          <w:p w14:paraId="77FE0900" w14:textId="57DB1FA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92" w:type="dxa"/>
          </w:tcPr>
          <w:p w14:paraId="67AC3BFC" w14:textId="26949CE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756</w:t>
            </w:r>
          </w:p>
        </w:tc>
        <w:tc>
          <w:tcPr>
            <w:tcW w:w="992" w:type="dxa"/>
          </w:tcPr>
          <w:p w14:paraId="55861D78" w14:textId="22F2910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9</w:t>
            </w:r>
          </w:p>
        </w:tc>
        <w:tc>
          <w:tcPr>
            <w:tcW w:w="1313" w:type="dxa"/>
          </w:tcPr>
          <w:p w14:paraId="15256627" w14:textId="488CE9A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335703</w:t>
            </w:r>
          </w:p>
        </w:tc>
        <w:tc>
          <w:tcPr>
            <w:tcW w:w="1097" w:type="dxa"/>
          </w:tcPr>
          <w:p w14:paraId="56CCACAD" w14:textId="24D461E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7</w:t>
            </w:r>
          </w:p>
        </w:tc>
        <w:tc>
          <w:tcPr>
            <w:tcW w:w="425" w:type="dxa"/>
            <w:vAlign w:val="center"/>
          </w:tcPr>
          <w:p w14:paraId="05093FC5" w14:textId="32B93C9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92" w:type="dxa"/>
          </w:tcPr>
          <w:p w14:paraId="4EE010A7" w14:textId="63FCAE1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4818</w:t>
            </w:r>
          </w:p>
        </w:tc>
        <w:tc>
          <w:tcPr>
            <w:tcW w:w="993" w:type="dxa"/>
          </w:tcPr>
          <w:p w14:paraId="04EBB754" w14:textId="1AFDB7F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75" w:type="dxa"/>
          </w:tcPr>
          <w:p w14:paraId="61E4D121" w14:textId="7CA6D4C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99682</w:t>
            </w:r>
          </w:p>
        </w:tc>
        <w:tc>
          <w:tcPr>
            <w:tcW w:w="1134" w:type="dxa"/>
          </w:tcPr>
          <w:p w14:paraId="2237C0FF" w14:textId="417FEC3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FF3C097" w14:textId="59C6812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6</w:t>
            </w:r>
          </w:p>
        </w:tc>
        <w:tc>
          <w:tcPr>
            <w:tcW w:w="992" w:type="dxa"/>
          </w:tcPr>
          <w:p w14:paraId="55304569" w14:textId="40789F7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3678</w:t>
            </w:r>
          </w:p>
        </w:tc>
        <w:tc>
          <w:tcPr>
            <w:tcW w:w="992" w:type="dxa"/>
          </w:tcPr>
          <w:p w14:paraId="37E39DD8" w14:textId="035F30E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418" w:type="dxa"/>
          </w:tcPr>
          <w:p w14:paraId="322B32FF" w14:textId="526B419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105238</w:t>
            </w:r>
          </w:p>
        </w:tc>
        <w:tc>
          <w:tcPr>
            <w:tcW w:w="1134" w:type="dxa"/>
          </w:tcPr>
          <w:p w14:paraId="3E503E13" w14:textId="2C6B54F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19E4CA8B" w14:textId="77777777" w:rsidTr="00480CDF">
        <w:tc>
          <w:tcPr>
            <w:tcW w:w="421" w:type="dxa"/>
            <w:vAlign w:val="center"/>
          </w:tcPr>
          <w:p w14:paraId="2E38636B" w14:textId="0C5987C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92" w:type="dxa"/>
          </w:tcPr>
          <w:p w14:paraId="444AB9B7" w14:textId="2E54584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992" w:type="dxa"/>
          </w:tcPr>
          <w:p w14:paraId="01C38404" w14:textId="4EB2BAB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9</w:t>
            </w:r>
          </w:p>
        </w:tc>
        <w:tc>
          <w:tcPr>
            <w:tcW w:w="1313" w:type="dxa"/>
          </w:tcPr>
          <w:p w14:paraId="44AC3B76" w14:textId="60ED732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167857</w:t>
            </w:r>
          </w:p>
        </w:tc>
        <w:tc>
          <w:tcPr>
            <w:tcW w:w="1097" w:type="dxa"/>
          </w:tcPr>
          <w:p w14:paraId="1E71E594" w14:textId="02BCFB3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94</w:t>
            </w:r>
          </w:p>
        </w:tc>
        <w:tc>
          <w:tcPr>
            <w:tcW w:w="425" w:type="dxa"/>
            <w:vAlign w:val="center"/>
          </w:tcPr>
          <w:p w14:paraId="128122BB" w14:textId="0756AEE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92" w:type="dxa"/>
          </w:tcPr>
          <w:p w14:paraId="7F1E09BD" w14:textId="6FAEF01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93" w:type="dxa"/>
          </w:tcPr>
          <w:p w14:paraId="3E68A580" w14:textId="1286E3A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79</w:t>
            </w:r>
          </w:p>
        </w:tc>
        <w:tc>
          <w:tcPr>
            <w:tcW w:w="1275" w:type="dxa"/>
          </w:tcPr>
          <w:p w14:paraId="4FA1F37E" w14:textId="33EF41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61607</w:t>
            </w:r>
          </w:p>
        </w:tc>
        <w:tc>
          <w:tcPr>
            <w:tcW w:w="1134" w:type="dxa"/>
          </w:tcPr>
          <w:p w14:paraId="13071A5E" w14:textId="6394EDD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128B49B7" w14:textId="2F54B9F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7</w:t>
            </w:r>
          </w:p>
        </w:tc>
        <w:tc>
          <w:tcPr>
            <w:tcW w:w="992" w:type="dxa"/>
          </w:tcPr>
          <w:p w14:paraId="0497A27D" w14:textId="6E89BDF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92" w:type="dxa"/>
          </w:tcPr>
          <w:p w14:paraId="484140F1" w14:textId="75E3E5B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42</w:t>
            </w:r>
          </w:p>
        </w:tc>
        <w:tc>
          <w:tcPr>
            <w:tcW w:w="1418" w:type="dxa"/>
          </w:tcPr>
          <w:p w14:paraId="0A654BD9" w14:textId="77BF475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650407</w:t>
            </w:r>
          </w:p>
        </w:tc>
        <w:tc>
          <w:tcPr>
            <w:tcW w:w="1134" w:type="dxa"/>
          </w:tcPr>
          <w:p w14:paraId="6B1B85B1" w14:textId="2CA75B4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65F3B874" w14:textId="77777777" w:rsidTr="00480CDF">
        <w:tc>
          <w:tcPr>
            <w:tcW w:w="421" w:type="dxa"/>
            <w:vAlign w:val="center"/>
          </w:tcPr>
          <w:p w14:paraId="793AF80E" w14:textId="61BBD0A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14:paraId="664B2ED0" w14:textId="74CBA07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24</w:t>
            </w:r>
          </w:p>
        </w:tc>
        <w:tc>
          <w:tcPr>
            <w:tcW w:w="992" w:type="dxa"/>
          </w:tcPr>
          <w:p w14:paraId="6D4FD9F8" w14:textId="39B2046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1</w:t>
            </w:r>
          </w:p>
        </w:tc>
        <w:tc>
          <w:tcPr>
            <w:tcW w:w="1313" w:type="dxa"/>
          </w:tcPr>
          <w:p w14:paraId="2B69FB54" w14:textId="106883A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39333e-05</w:t>
            </w:r>
          </w:p>
        </w:tc>
        <w:tc>
          <w:tcPr>
            <w:tcW w:w="1097" w:type="dxa"/>
          </w:tcPr>
          <w:p w14:paraId="1BDB7F4A" w14:textId="26FD4E9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88</w:t>
            </w:r>
          </w:p>
        </w:tc>
        <w:tc>
          <w:tcPr>
            <w:tcW w:w="425" w:type="dxa"/>
            <w:vAlign w:val="center"/>
          </w:tcPr>
          <w:p w14:paraId="4EAEEF15" w14:textId="2381587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14:paraId="2816D11F" w14:textId="253D460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93" w:type="dxa"/>
          </w:tcPr>
          <w:p w14:paraId="0E615999" w14:textId="5BD9747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243</w:t>
            </w:r>
          </w:p>
        </w:tc>
        <w:tc>
          <w:tcPr>
            <w:tcW w:w="1275" w:type="dxa"/>
          </w:tcPr>
          <w:p w14:paraId="47B6F30F" w14:textId="2857309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38075</w:t>
            </w:r>
          </w:p>
        </w:tc>
        <w:tc>
          <w:tcPr>
            <w:tcW w:w="1134" w:type="dxa"/>
          </w:tcPr>
          <w:p w14:paraId="5097744B" w14:textId="63761DD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D554606" w14:textId="606FE11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14:paraId="2B6C39C9" w14:textId="3548A5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7698</w:t>
            </w:r>
          </w:p>
        </w:tc>
        <w:tc>
          <w:tcPr>
            <w:tcW w:w="992" w:type="dxa"/>
          </w:tcPr>
          <w:p w14:paraId="71F1932E" w14:textId="42F132A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418" w:type="dxa"/>
          </w:tcPr>
          <w:p w14:paraId="5BA850A2" w14:textId="001FE0F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401973</w:t>
            </w:r>
          </w:p>
        </w:tc>
        <w:tc>
          <w:tcPr>
            <w:tcW w:w="1134" w:type="dxa"/>
          </w:tcPr>
          <w:p w14:paraId="632A39AE" w14:textId="2B657A9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57A074E1" w14:textId="77777777" w:rsidTr="00480CDF">
        <w:tc>
          <w:tcPr>
            <w:tcW w:w="421" w:type="dxa"/>
            <w:vAlign w:val="center"/>
          </w:tcPr>
          <w:p w14:paraId="0B07F2F4" w14:textId="7D3FDF2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92" w:type="dxa"/>
          </w:tcPr>
          <w:p w14:paraId="4B0034A3" w14:textId="42D8CF8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66</w:t>
            </w:r>
          </w:p>
        </w:tc>
        <w:tc>
          <w:tcPr>
            <w:tcW w:w="992" w:type="dxa"/>
          </w:tcPr>
          <w:p w14:paraId="61F03250" w14:textId="7D5EC76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1</w:t>
            </w:r>
          </w:p>
        </w:tc>
        <w:tc>
          <w:tcPr>
            <w:tcW w:w="1313" w:type="dxa"/>
          </w:tcPr>
          <w:p w14:paraId="56C70133" w14:textId="1490672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4.19717e-05</w:t>
            </w:r>
          </w:p>
        </w:tc>
        <w:tc>
          <w:tcPr>
            <w:tcW w:w="1097" w:type="dxa"/>
          </w:tcPr>
          <w:p w14:paraId="2B85EF13" w14:textId="5EBC846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76</w:t>
            </w:r>
          </w:p>
        </w:tc>
        <w:tc>
          <w:tcPr>
            <w:tcW w:w="425" w:type="dxa"/>
            <w:vAlign w:val="center"/>
          </w:tcPr>
          <w:p w14:paraId="4C3174CF" w14:textId="342AD68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92" w:type="dxa"/>
          </w:tcPr>
          <w:p w14:paraId="205AF8ED" w14:textId="3AB4195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8625</w:t>
            </w:r>
          </w:p>
        </w:tc>
        <w:tc>
          <w:tcPr>
            <w:tcW w:w="993" w:type="dxa"/>
          </w:tcPr>
          <w:p w14:paraId="5D0C59C3" w14:textId="40559C1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75" w:type="dxa"/>
          </w:tcPr>
          <w:p w14:paraId="3DDC7A7C" w14:textId="23FC7D1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3531</w:t>
            </w:r>
          </w:p>
        </w:tc>
        <w:tc>
          <w:tcPr>
            <w:tcW w:w="1134" w:type="dxa"/>
          </w:tcPr>
          <w:p w14:paraId="4E53CF6C" w14:textId="4564745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00493D0D" w14:textId="3F1A584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9</w:t>
            </w:r>
          </w:p>
        </w:tc>
        <w:tc>
          <w:tcPr>
            <w:tcW w:w="992" w:type="dxa"/>
          </w:tcPr>
          <w:p w14:paraId="14B7D4E5" w14:textId="3EF3060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92" w:type="dxa"/>
          </w:tcPr>
          <w:p w14:paraId="6B6F1F5F" w14:textId="3A30933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172</w:t>
            </w:r>
          </w:p>
        </w:tc>
        <w:tc>
          <w:tcPr>
            <w:tcW w:w="1418" w:type="dxa"/>
          </w:tcPr>
          <w:p w14:paraId="211360FA" w14:textId="62073FC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248433</w:t>
            </w:r>
          </w:p>
        </w:tc>
        <w:tc>
          <w:tcPr>
            <w:tcW w:w="1134" w:type="dxa"/>
          </w:tcPr>
          <w:p w14:paraId="7F7C1E39" w14:textId="6F1C33B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5AE63239" w14:textId="77777777" w:rsidTr="00480CDF">
        <w:tc>
          <w:tcPr>
            <w:tcW w:w="421" w:type="dxa"/>
            <w:vAlign w:val="center"/>
          </w:tcPr>
          <w:p w14:paraId="41B0C576" w14:textId="166077C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92" w:type="dxa"/>
          </w:tcPr>
          <w:p w14:paraId="35942505" w14:textId="129F1CA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87</w:t>
            </w:r>
          </w:p>
        </w:tc>
        <w:tc>
          <w:tcPr>
            <w:tcW w:w="992" w:type="dxa"/>
          </w:tcPr>
          <w:p w14:paraId="0F5D12E7" w14:textId="381526F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1</w:t>
            </w:r>
          </w:p>
        </w:tc>
        <w:tc>
          <w:tcPr>
            <w:tcW w:w="1313" w:type="dxa"/>
          </w:tcPr>
          <w:p w14:paraId="00AAD27B" w14:textId="02D12A5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09908e-05</w:t>
            </w:r>
          </w:p>
        </w:tc>
        <w:tc>
          <w:tcPr>
            <w:tcW w:w="1097" w:type="dxa"/>
          </w:tcPr>
          <w:p w14:paraId="345972C1" w14:textId="0130E8F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52</w:t>
            </w:r>
          </w:p>
        </w:tc>
        <w:tc>
          <w:tcPr>
            <w:tcW w:w="425" w:type="dxa"/>
            <w:vAlign w:val="center"/>
          </w:tcPr>
          <w:p w14:paraId="6694272F" w14:textId="6A75771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92" w:type="dxa"/>
          </w:tcPr>
          <w:p w14:paraId="5CB02FF2" w14:textId="2A3CEB2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993" w:type="dxa"/>
          </w:tcPr>
          <w:p w14:paraId="6E2C2E6E" w14:textId="2F514A2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98</w:t>
            </w:r>
          </w:p>
        </w:tc>
        <w:tc>
          <w:tcPr>
            <w:tcW w:w="1275" w:type="dxa"/>
          </w:tcPr>
          <w:p w14:paraId="2FFE11CC" w14:textId="01653DB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4543</w:t>
            </w:r>
          </w:p>
        </w:tc>
        <w:tc>
          <w:tcPr>
            <w:tcW w:w="1134" w:type="dxa"/>
          </w:tcPr>
          <w:p w14:paraId="40FD7EE0" w14:textId="39CEF06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7F920F4" w14:textId="70B9E62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0</w:t>
            </w:r>
          </w:p>
        </w:tc>
        <w:tc>
          <w:tcPr>
            <w:tcW w:w="992" w:type="dxa"/>
          </w:tcPr>
          <w:p w14:paraId="0B7218B8" w14:textId="0C3A1E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92" w:type="dxa"/>
          </w:tcPr>
          <w:p w14:paraId="332B09C9" w14:textId="748CBCC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77</w:t>
            </w:r>
          </w:p>
        </w:tc>
        <w:tc>
          <w:tcPr>
            <w:tcW w:w="1418" w:type="dxa"/>
          </w:tcPr>
          <w:p w14:paraId="15232DAD" w14:textId="4B265E0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15354</w:t>
            </w:r>
          </w:p>
        </w:tc>
        <w:tc>
          <w:tcPr>
            <w:tcW w:w="1134" w:type="dxa"/>
          </w:tcPr>
          <w:p w14:paraId="019C0E88" w14:textId="27F7E26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0E6D976F" w14:textId="77777777" w:rsidTr="00480CDF">
        <w:tc>
          <w:tcPr>
            <w:tcW w:w="421" w:type="dxa"/>
            <w:vAlign w:val="center"/>
          </w:tcPr>
          <w:p w14:paraId="4C21A51A" w14:textId="0DE0693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92" w:type="dxa"/>
          </w:tcPr>
          <w:p w14:paraId="41C7A712" w14:textId="7D1C0B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992" w:type="dxa"/>
          </w:tcPr>
          <w:p w14:paraId="2361221A" w14:textId="1E84BC8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.00001</w:t>
            </w:r>
          </w:p>
        </w:tc>
        <w:tc>
          <w:tcPr>
            <w:tcW w:w="1313" w:type="dxa"/>
          </w:tcPr>
          <w:p w14:paraId="6065FAA3" w14:textId="2D512A4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5004e-05</w:t>
            </w:r>
          </w:p>
        </w:tc>
        <w:tc>
          <w:tcPr>
            <w:tcW w:w="1097" w:type="dxa"/>
          </w:tcPr>
          <w:p w14:paraId="434D2C16" w14:textId="4C67363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905</w:t>
            </w:r>
          </w:p>
        </w:tc>
        <w:tc>
          <w:tcPr>
            <w:tcW w:w="425" w:type="dxa"/>
            <w:vAlign w:val="center"/>
          </w:tcPr>
          <w:p w14:paraId="02A11EEA" w14:textId="3767DE4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92" w:type="dxa"/>
          </w:tcPr>
          <w:p w14:paraId="7A2B9F17" w14:textId="7E1735F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524</w:t>
            </w:r>
          </w:p>
        </w:tc>
        <w:tc>
          <w:tcPr>
            <w:tcW w:w="993" w:type="dxa"/>
          </w:tcPr>
          <w:p w14:paraId="76833C60" w14:textId="5C95F44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275" w:type="dxa"/>
          </w:tcPr>
          <w:p w14:paraId="23B02BEF" w14:textId="273ECCE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8988</w:t>
            </w:r>
          </w:p>
        </w:tc>
        <w:tc>
          <w:tcPr>
            <w:tcW w:w="1134" w:type="dxa"/>
          </w:tcPr>
          <w:p w14:paraId="38922972" w14:textId="52E9D3B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A4CC80A" w14:textId="26C0174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1</w:t>
            </w:r>
          </w:p>
        </w:tc>
        <w:tc>
          <w:tcPr>
            <w:tcW w:w="992" w:type="dxa"/>
          </w:tcPr>
          <w:p w14:paraId="4EA3085D" w14:textId="2CA70E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234</w:t>
            </w:r>
          </w:p>
        </w:tc>
        <w:tc>
          <w:tcPr>
            <w:tcW w:w="992" w:type="dxa"/>
          </w:tcPr>
          <w:p w14:paraId="5F84C4BB" w14:textId="5633450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418" w:type="dxa"/>
          </w:tcPr>
          <w:p w14:paraId="037C17D3" w14:textId="19F3201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94893</w:t>
            </w:r>
          </w:p>
        </w:tc>
        <w:tc>
          <w:tcPr>
            <w:tcW w:w="1134" w:type="dxa"/>
          </w:tcPr>
          <w:p w14:paraId="4AAA9D9E" w14:textId="6BB609E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14F635F9" w14:textId="77777777" w:rsidTr="00480CDF">
        <w:tc>
          <w:tcPr>
            <w:tcW w:w="421" w:type="dxa"/>
            <w:vAlign w:val="center"/>
          </w:tcPr>
          <w:p w14:paraId="1D57396B" w14:textId="218527C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22</w:t>
            </w:r>
          </w:p>
        </w:tc>
        <w:tc>
          <w:tcPr>
            <w:tcW w:w="992" w:type="dxa"/>
          </w:tcPr>
          <w:p w14:paraId="36428B46" w14:textId="37F190C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7</w:t>
            </w:r>
          </w:p>
        </w:tc>
        <w:tc>
          <w:tcPr>
            <w:tcW w:w="992" w:type="dxa"/>
          </w:tcPr>
          <w:p w14:paraId="31E5C842" w14:textId="6540747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13" w:type="dxa"/>
          </w:tcPr>
          <w:p w14:paraId="57405EEC" w14:textId="1DD0099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25521e-06</w:t>
            </w:r>
          </w:p>
        </w:tc>
        <w:tc>
          <w:tcPr>
            <w:tcW w:w="1097" w:type="dxa"/>
          </w:tcPr>
          <w:p w14:paraId="5B86607F" w14:textId="2E986D1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981</w:t>
            </w:r>
          </w:p>
        </w:tc>
        <w:tc>
          <w:tcPr>
            <w:tcW w:w="425" w:type="dxa"/>
            <w:vAlign w:val="center"/>
          </w:tcPr>
          <w:p w14:paraId="4D30BD08" w14:textId="26C7AAA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2</w:t>
            </w:r>
          </w:p>
        </w:tc>
        <w:tc>
          <w:tcPr>
            <w:tcW w:w="992" w:type="dxa"/>
          </w:tcPr>
          <w:p w14:paraId="61D0AE07" w14:textId="5B7E91B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93" w:type="dxa"/>
          </w:tcPr>
          <w:p w14:paraId="1DB11F62" w14:textId="7FC8761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42</w:t>
            </w:r>
          </w:p>
        </w:tc>
        <w:tc>
          <w:tcPr>
            <w:tcW w:w="1275" w:type="dxa"/>
          </w:tcPr>
          <w:p w14:paraId="2F0DA81A" w14:textId="502EA52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55551</w:t>
            </w:r>
          </w:p>
        </w:tc>
        <w:tc>
          <w:tcPr>
            <w:tcW w:w="1134" w:type="dxa"/>
          </w:tcPr>
          <w:p w14:paraId="39F6BB72" w14:textId="6F6B2E8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981E1A0" w14:textId="3249CAD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2</w:t>
            </w:r>
          </w:p>
        </w:tc>
        <w:tc>
          <w:tcPr>
            <w:tcW w:w="992" w:type="dxa"/>
          </w:tcPr>
          <w:p w14:paraId="16B98F78" w14:textId="1FD51CF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596</w:t>
            </w:r>
          </w:p>
        </w:tc>
        <w:tc>
          <w:tcPr>
            <w:tcW w:w="992" w:type="dxa"/>
          </w:tcPr>
          <w:p w14:paraId="67C1A7FD" w14:textId="07EB3D6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418" w:type="dxa"/>
          </w:tcPr>
          <w:p w14:paraId="0B5673FF" w14:textId="1F24015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586471</w:t>
            </w:r>
          </w:p>
        </w:tc>
        <w:tc>
          <w:tcPr>
            <w:tcW w:w="1134" w:type="dxa"/>
          </w:tcPr>
          <w:p w14:paraId="0EACC45F" w14:textId="41A68D0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698E1C54" w14:textId="77777777" w:rsidTr="00480CDF">
        <w:tc>
          <w:tcPr>
            <w:tcW w:w="421" w:type="dxa"/>
            <w:vAlign w:val="center"/>
          </w:tcPr>
          <w:p w14:paraId="4481538B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06EDD47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282BC835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32AC63CF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1A7DCBC7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66FF4105" w14:textId="54EAA67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3</w:t>
            </w:r>
          </w:p>
        </w:tc>
        <w:tc>
          <w:tcPr>
            <w:tcW w:w="992" w:type="dxa"/>
          </w:tcPr>
          <w:p w14:paraId="696E51B4" w14:textId="21A9B1F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93" w:type="dxa"/>
          </w:tcPr>
          <w:p w14:paraId="48414E04" w14:textId="48685D8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21</w:t>
            </w:r>
          </w:p>
        </w:tc>
        <w:tc>
          <w:tcPr>
            <w:tcW w:w="1275" w:type="dxa"/>
          </w:tcPr>
          <w:p w14:paraId="0C5AD150" w14:textId="2883DE1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34332</w:t>
            </w:r>
          </w:p>
        </w:tc>
        <w:tc>
          <w:tcPr>
            <w:tcW w:w="1134" w:type="dxa"/>
          </w:tcPr>
          <w:p w14:paraId="131CA615" w14:textId="7DE5BDB9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D1C3A10" w14:textId="53F7A85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3</w:t>
            </w:r>
          </w:p>
        </w:tc>
        <w:tc>
          <w:tcPr>
            <w:tcW w:w="992" w:type="dxa"/>
          </w:tcPr>
          <w:p w14:paraId="4EEC47C3" w14:textId="4DC6076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92" w:type="dxa"/>
          </w:tcPr>
          <w:p w14:paraId="5989D669" w14:textId="669FBD4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18</w:t>
            </w:r>
          </w:p>
        </w:tc>
        <w:tc>
          <w:tcPr>
            <w:tcW w:w="1418" w:type="dxa"/>
          </w:tcPr>
          <w:p w14:paraId="17F35A6E" w14:textId="4354CD7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362459</w:t>
            </w:r>
          </w:p>
        </w:tc>
        <w:tc>
          <w:tcPr>
            <w:tcW w:w="1134" w:type="dxa"/>
          </w:tcPr>
          <w:p w14:paraId="6DE0F118" w14:textId="2D7D22A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28A5BF6C" w14:textId="77777777" w:rsidTr="00480CDF">
        <w:tc>
          <w:tcPr>
            <w:tcW w:w="421" w:type="dxa"/>
            <w:vAlign w:val="center"/>
          </w:tcPr>
          <w:p w14:paraId="0BE1B10A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6C517D0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D36A926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0503D96B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7FB8A3B3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696D1551" w14:textId="4901800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4</w:t>
            </w:r>
          </w:p>
        </w:tc>
        <w:tc>
          <w:tcPr>
            <w:tcW w:w="992" w:type="dxa"/>
          </w:tcPr>
          <w:p w14:paraId="18D7B80B" w14:textId="061C197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867</w:t>
            </w:r>
          </w:p>
        </w:tc>
        <w:tc>
          <w:tcPr>
            <w:tcW w:w="993" w:type="dxa"/>
          </w:tcPr>
          <w:p w14:paraId="26BC3BE4" w14:textId="66D9BF6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275" w:type="dxa"/>
          </w:tcPr>
          <w:p w14:paraId="1E524EA8" w14:textId="65EB959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21218</w:t>
            </w:r>
          </w:p>
        </w:tc>
        <w:tc>
          <w:tcPr>
            <w:tcW w:w="1134" w:type="dxa"/>
          </w:tcPr>
          <w:p w14:paraId="56A038AE" w14:textId="71AC4EA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5BAB4726" w14:textId="5F01223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4</w:t>
            </w:r>
          </w:p>
        </w:tc>
        <w:tc>
          <w:tcPr>
            <w:tcW w:w="992" w:type="dxa"/>
          </w:tcPr>
          <w:p w14:paraId="54D551C6" w14:textId="4117C18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82</w:t>
            </w:r>
          </w:p>
        </w:tc>
        <w:tc>
          <w:tcPr>
            <w:tcW w:w="992" w:type="dxa"/>
          </w:tcPr>
          <w:p w14:paraId="16AEF206" w14:textId="192C7E3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418" w:type="dxa"/>
          </w:tcPr>
          <w:p w14:paraId="50878288" w14:textId="275AF3B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224012</w:t>
            </w:r>
          </w:p>
        </w:tc>
        <w:tc>
          <w:tcPr>
            <w:tcW w:w="1134" w:type="dxa"/>
          </w:tcPr>
          <w:p w14:paraId="79A777A4" w14:textId="34A83E9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3645DC31" w14:textId="77777777" w:rsidTr="00480CDF">
        <w:tc>
          <w:tcPr>
            <w:tcW w:w="421" w:type="dxa"/>
            <w:vAlign w:val="center"/>
          </w:tcPr>
          <w:p w14:paraId="79AD5AFD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A888410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23F1FDF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3AB6817C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069232DD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31B60055" w14:textId="599A0B2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5</w:t>
            </w:r>
          </w:p>
        </w:tc>
        <w:tc>
          <w:tcPr>
            <w:tcW w:w="992" w:type="dxa"/>
          </w:tcPr>
          <w:p w14:paraId="2E3791A0" w14:textId="7F096C1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48</w:t>
            </w:r>
          </w:p>
        </w:tc>
        <w:tc>
          <w:tcPr>
            <w:tcW w:w="993" w:type="dxa"/>
          </w:tcPr>
          <w:p w14:paraId="24DA6B50" w14:textId="4A91338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8</w:t>
            </w:r>
          </w:p>
        </w:tc>
        <w:tc>
          <w:tcPr>
            <w:tcW w:w="1275" w:type="dxa"/>
          </w:tcPr>
          <w:p w14:paraId="6A539AC6" w14:textId="19D659A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13113</w:t>
            </w:r>
          </w:p>
        </w:tc>
        <w:tc>
          <w:tcPr>
            <w:tcW w:w="1134" w:type="dxa"/>
          </w:tcPr>
          <w:p w14:paraId="24659F68" w14:textId="7A514A0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69A12DD3" w14:textId="4989617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5</w:t>
            </w:r>
          </w:p>
        </w:tc>
        <w:tc>
          <w:tcPr>
            <w:tcW w:w="992" w:type="dxa"/>
          </w:tcPr>
          <w:p w14:paraId="6767D7B5" w14:textId="4769401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06</w:t>
            </w:r>
          </w:p>
        </w:tc>
        <w:tc>
          <w:tcPr>
            <w:tcW w:w="992" w:type="dxa"/>
          </w:tcPr>
          <w:p w14:paraId="15CB35B7" w14:textId="5AF2093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418" w:type="dxa"/>
          </w:tcPr>
          <w:p w14:paraId="2FD863BB" w14:textId="6743C69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000138447</w:t>
            </w:r>
          </w:p>
        </w:tc>
        <w:tc>
          <w:tcPr>
            <w:tcW w:w="1134" w:type="dxa"/>
          </w:tcPr>
          <w:p w14:paraId="1B76C3E5" w14:textId="3575BE0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107F17C1" w14:textId="77777777" w:rsidTr="00480CDF">
        <w:tc>
          <w:tcPr>
            <w:tcW w:w="421" w:type="dxa"/>
            <w:vAlign w:val="center"/>
          </w:tcPr>
          <w:p w14:paraId="311D1FE4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455D2A5F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222F4F5D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0C0455E4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1D5FBAA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7C88AD06" w14:textId="05AA92E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6</w:t>
            </w:r>
          </w:p>
        </w:tc>
        <w:tc>
          <w:tcPr>
            <w:tcW w:w="992" w:type="dxa"/>
          </w:tcPr>
          <w:p w14:paraId="2262B1E6" w14:textId="2785100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48</w:t>
            </w:r>
          </w:p>
        </w:tc>
        <w:tc>
          <w:tcPr>
            <w:tcW w:w="993" w:type="dxa"/>
          </w:tcPr>
          <w:p w14:paraId="3F4F7BA1" w14:textId="3F71A83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3</w:t>
            </w:r>
          </w:p>
        </w:tc>
        <w:tc>
          <w:tcPr>
            <w:tcW w:w="1275" w:type="dxa"/>
          </w:tcPr>
          <w:p w14:paraId="6746965E" w14:textId="7AC56C1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10483e-05</w:t>
            </w:r>
          </w:p>
        </w:tc>
        <w:tc>
          <w:tcPr>
            <w:tcW w:w="1134" w:type="dxa"/>
          </w:tcPr>
          <w:p w14:paraId="1A038DE9" w14:textId="1B92032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1567DD7E" w14:textId="366C8D1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6</w:t>
            </w:r>
          </w:p>
        </w:tc>
        <w:tc>
          <w:tcPr>
            <w:tcW w:w="992" w:type="dxa"/>
          </w:tcPr>
          <w:p w14:paraId="4CA8E6F1" w14:textId="2BCBEA6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92" w:type="dxa"/>
          </w:tcPr>
          <w:p w14:paraId="06B07FED" w14:textId="1259A1D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4</w:t>
            </w:r>
          </w:p>
        </w:tc>
        <w:tc>
          <w:tcPr>
            <w:tcW w:w="1418" w:type="dxa"/>
          </w:tcPr>
          <w:p w14:paraId="3C284871" w14:textId="2E272B6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8.5565e-05</w:t>
            </w:r>
          </w:p>
        </w:tc>
        <w:tc>
          <w:tcPr>
            <w:tcW w:w="1134" w:type="dxa"/>
          </w:tcPr>
          <w:p w14:paraId="706FEA5E" w14:textId="0107317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5674947E" w14:textId="77777777" w:rsidTr="00480CDF">
        <w:tc>
          <w:tcPr>
            <w:tcW w:w="421" w:type="dxa"/>
            <w:vAlign w:val="center"/>
          </w:tcPr>
          <w:p w14:paraId="76BF077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198EAE4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11C0EDC8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316EBB2B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000F2C3A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61206B1C" w14:textId="7BD1DF6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14:paraId="33B9FA4C" w14:textId="36C52D5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93" w:type="dxa"/>
          </w:tcPr>
          <w:p w14:paraId="00C41705" w14:textId="064F235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3</w:t>
            </w:r>
          </w:p>
        </w:tc>
        <w:tc>
          <w:tcPr>
            <w:tcW w:w="1275" w:type="dxa"/>
          </w:tcPr>
          <w:p w14:paraId="7DB3D362" w14:textId="02D16D5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00906e-05</w:t>
            </w:r>
          </w:p>
        </w:tc>
        <w:tc>
          <w:tcPr>
            <w:tcW w:w="1134" w:type="dxa"/>
          </w:tcPr>
          <w:p w14:paraId="76C15C1F" w14:textId="4B8EC3F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72F810DD" w14:textId="7D6C643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14:paraId="31ABD503" w14:textId="48ED230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59</w:t>
            </w:r>
          </w:p>
        </w:tc>
        <w:tc>
          <w:tcPr>
            <w:tcW w:w="992" w:type="dxa"/>
          </w:tcPr>
          <w:p w14:paraId="2817AF21" w14:textId="13A344F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418" w:type="dxa"/>
          </w:tcPr>
          <w:p w14:paraId="2FA65311" w14:textId="2FBA163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5.28821e-05</w:t>
            </w:r>
          </w:p>
        </w:tc>
        <w:tc>
          <w:tcPr>
            <w:tcW w:w="1134" w:type="dxa"/>
          </w:tcPr>
          <w:p w14:paraId="1ACD70FF" w14:textId="0C005FF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719C7F96" w14:textId="77777777" w:rsidTr="00480CDF">
        <w:tc>
          <w:tcPr>
            <w:tcW w:w="421" w:type="dxa"/>
            <w:vAlign w:val="center"/>
          </w:tcPr>
          <w:p w14:paraId="517185E8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B2AF0D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096666F6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3888B2B3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6F3C53DE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786A597D" w14:textId="3D73B966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8</w:t>
            </w:r>
          </w:p>
        </w:tc>
        <w:tc>
          <w:tcPr>
            <w:tcW w:w="992" w:type="dxa"/>
          </w:tcPr>
          <w:p w14:paraId="22F81BB4" w14:textId="456A51E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93" w:type="dxa"/>
          </w:tcPr>
          <w:p w14:paraId="234B95A5" w14:textId="250BA6E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275" w:type="dxa"/>
          </w:tcPr>
          <w:p w14:paraId="25B898D6" w14:textId="375BEC6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09577e-05</w:t>
            </w:r>
          </w:p>
        </w:tc>
        <w:tc>
          <w:tcPr>
            <w:tcW w:w="1134" w:type="dxa"/>
          </w:tcPr>
          <w:p w14:paraId="35CBFE91" w14:textId="3F0065F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6DF1DCAF" w14:textId="424CB3A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8</w:t>
            </w:r>
          </w:p>
        </w:tc>
        <w:tc>
          <w:tcPr>
            <w:tcW w:w="992" w:type="dxa"/>
          </w:tcPr>
          <w:p w14:paraId="72AC27DF" w14:textId="4C66803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79</w:t>
            </w:r>
          </w:p>
        </w:tc>
        <w:tc>
          <w:tcPr>
            <w:tcW w:w="992" w:type="dxa"/>
          </w:tcPr>
          <w:p w14:paraId="5182916B" w14:textId="7998D173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418" w:type="dxa"/>
          </w:tcPr>
          <w:p w14:paraId="19119602" w14:textId="10F3347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.26829e-05</w:t>
            </w:r>
          </w:p>
        </w:tc>
        <w:tc>
          <w:tcPr>
            <w:tcW w:w="1134" w:type="dxa"/>
          </w:tcPr>
          <w:p w14:paraId="52B47FED" w14:textId="056D7A9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18DCF83A" w14:textId="77777777" w:rsidTr="00480CDF">
        <w:tc>
          <w:tcPr>
            <w:tcW w:w="421" w:type="dxa"/>
            <w:vAlign w:val="center"/>
          </w:tcPr>
          <w:p w14:paraId="1BD78B31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7038748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1D699CA4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77AAFDFE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75DEDEE0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02191CE8" w14:textId="1B9C4F3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9</w:t>
            </w:r>
          </w:p>
        </w:tc>
        <w:tc>
          <w:tcPr>
            <w:tcW w:w="992" w:type="dxa"/>
          </w:tcPr>
          <w:p w14:paraId="1876A88E" w14:textId="1AD4F43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93" w:type="dxa"/>
          </w:tcPr>
          <w:p w14:paraId="1B2D12E0" w14:textId="4B0E039E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275" w:type="dxa"/>
          </w:tcPr>
          <w:p w14:paraId="2B39EA33" w14:textId="5C8A2BA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91329e-05</w:t>
            </w:r>
          </w:p>
        </w:tc>
        <w:tc>
          <w:tcPr>
            <w:tcW w:w="1134" w:type="dxa"/>
          </w:tcPr>
          <w:p w14:paraId="67DA83A9" w14:textId="0D54BE6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44F9E221" w14:textId="1394A6E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9</w:t>
            </w:r>
          </w:p>
        </w:tc>
        <w:tc>
          <w:tcPr>
            <w:tcW w:w="992" w:type="dxa"/>
          </w:tcPr>
          <w:p w14:paraId="4164EFDE" w14:textId="1350A2C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92" w:type="dxa"/>
          </w:tcPr>
          <w:p w14:paraId="5852F65B" w14:textId="76A82B4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00001</w:t>
            </w:r>
          </w:p>
        </w:tc>
        <w:tc>
          <w:tcPr>
            <w:tcW w:w="1418" w:type="dxa"/>
          </w:tcPr>
          <w:p w14:paraId="01C1F1AE" w14:textId="5D30961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2.01992e-05</w:t>
            </w:r>
          </w:p>
        </w:tc>
        <w:tc>
          <w:tcPr>
            <w:tcW w:w="1134" w:type="dxa"/>
          </w:tcPr>
          <w:p w14:paraId="086153EA" w14:textId="5405CB1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7937FB46" w14:textId="77777777" w:rsidTr="00480CDF">
        <w:tc>
          <w:tcPr>
            <w:tcW w:w="421" w:type="dxa"/>
            <w:vAlign w:val="center"/>
          </w:tcPr>
          <w:p w14:paraId="702B86B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50DC6AF8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30082C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35A638EE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44E2C91E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4B4A68C0" w14:textId="56974CD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0</w:t>
            </w:r>
          </w:p>
        </w:tc>
        <w:tc>
          <w:tcPr>
            <w:tcW w:w="992" w:type="dxa"/>
          </w:tcPr>
          <w:p w14:paraId="00A17A53" w14:textId="76A8DD8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93" w:type="dxa"/>
          </w:tcPr>
          <w:p w14:paraId="4DDE7D32" w14:textId="73ADA43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6B75C619" w14:textId="3BB9818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18248e-05</w:t>
            </w:r>
          </w:p>
        </w:tc>
        <w:tc>
          <w:tcPr>
            <w:tcW w:w="1134" w:type="dxa"/>
          </w:tcPr>
          <w:p w14:paraId="203D97B5" w14:textId="07183634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75F1C082" w14:textId="48D46761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30</w:t>
            </w:r>
          </w:p>
        </w:tc>
        <w:tc>
          <w:tcPr>
            <w:tcW w:w="992" w:type="dxa"/>
          </w:tcPr>
          <w:p w14:paraId="56733F8D" w14:textId="17828BD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1</w:t>
            </w:r>
          </w:p>
        </w:tc>
        <w:tc>
          <w:tcPr>
            <w:tcW w:w="992" w:type="dxa"/>
          </w:tcPr>
          <w:p w14:paraId="1E59D5AC" w14:textId="2C9212F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418" w:type="dxa"/>
          </w:tcPr>
          <w:p w14:paraId="7766EBF7" w14:textId="2BF9E60A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24838e-05</w:t>
            </w:r>
          </w:p>
        </w:tc>
        <w:tc>
          <w:tcPr>
            <w:tcW w:w="1134" w:type="dxa"/>
          </w:tcPr>
          <w:p w14:paraId="427763AF" w14:textId="7D4DF335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  <w:tr w:rsidR="00480CDF" w:rsidRPr="009F1335" w14:paraId="398EC261" w14:textId="77777777" w:rsidTr="00480CDF">
        <w:tc>
          <w:tcPr>
            <w:tcW w:w="421" w:type="dxa"/>
            <w:vAlign w:val="center"/>
          </w:tcPr>
          <w:p w14:paraId="73AFB04D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360B6E30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6F8EF6C9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313" w:type="dxa"/>
            <w:vAlign w:val="center"/>
          </w:tcPr>
          <w:p w14:paraId="5A9E6492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1097" w:type="dxa"/>
            <w:vAlign w:val="center"/>
          </w:tcPr>
          <w:p w14:paraId="09851015" w14:textId="77777777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14:paraId="50C69D57" w14:textId="056CA55D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6E8EF6C8" w14:textId="474698A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93" w:type="dxa"/>
          </w:tcPr>
          <w:p w14:paraId="7D9E513C" w14:textId="6782517C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3D9F714B" w14:textId="56AB0C6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7.30812e-06</w:t>
            </w:r>
          </w:p>
        </w:tc>
        <w:tc>
          <w:tcPr>
            <w:tcW w:w="1134" w:type="dxa"/>
          </w:tcPr>
          <w:p w14:paraId="28CA25E3" w14:textId="46E42DC0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  <w:tc>
          <w:tcPr>
            <w:tcW w:w="426" w:type="dxa"/>
            <w:vAlign w:val="center"/>
          </w:tcPr>
          <w:p w14:paraId="6E1C2E8F" w14:textId="178EBE3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3</w:t>
            </w:r>
            <w:r w:rsidRPr="009F1335">
              <w:rPr>
                <w:rFonts w:asciiTheme="majorHAnsi" w:hAnsiTheme="majorHAnsi" w:cstheme="majorHAnsi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14:paraId="4A330D86" w14:textId="063C344B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0.999996</w:t>
            </w:r>
          </w:p>
        </w:tc>
        <w:tc>
          <w:tcPr>
            <w:tcW w:w="992" w:type="dxa"/>
          </w:tcPr>
          <w:p w14:paraId="239AA4F9" w14:textId="7AEF9B5F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</w:t>
            </w:r>
          </w:p>
        </w:tc>
        <w:tc>
          <w:tcPr>
            <w:tcW w:w="1418" w:type="dxa"/>
          </w:tcPr>
          <w:p w14:paraId="7EB7AF62" w14:textId="2CFADBA2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7.71539e-06</w:t>
            </w:r>
          </w:p>
        </w:tc>
        <w:tc>
          <w:tcPr>
            <w:tcW w:w="1134" w:type="dxa"/>
          </w:tcPr>
          <w:p w14:paraId="67D03504" w14:textId="32782E58" w:rsidR="00E93622" w:rsidRPr="009F1335" w:rsidRDefault="00E93622" w:rsidP="00E93622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w:r w:rsidRPr="009F1335">
              <w:rPr>
                <w:rFonts w:asciiTheme="majorHAnsi" w:hAnsiTheme="majorHAnsi" w:cstheme="majorHAnsi"/>
                <w:sz w:val="20"/>
                <w:szCs w:val="20"/>
              </w:rPr>
              <w:t>1.61803</w:t>
            </w:r>
          </w:p>
        </w:tc>
      </w:tr>
    </w:tbl>
    <w:p w14:paraId="1424959D" w14:textId="57EEC502" w:rsidR="00486CA0" w:rsidRPr="009F1335" w:rsidRDefault="00E34DC7" w:rsidP="00486CA0">
      <w:pPr>
        <w:tabs>
          <w:tab w:val="left" w:pos="1044"/>
        </w:tabs>
        <w:spacing w:before="120" w:after="120" w:line="240" w:lineRule="auto"/>
        <w:rPr>
          <w:rFonts w:asciiTheme="majorHAnsi" w:hAnsiTheme="majorHAnsi" w:cstheme="majorHAnsi"/>
          <w:b/>
          <w:bCs/>
          <w:iCs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theme="majorHAnsi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ε=</m:t>
              </m:r>
              <m:sSup>
                <m:sSupPr>
                  <m:ctrlPr>
                    <w:rPr>
                      <w:rFonts w:ascii="Cambria Math" w:hAnsi="Cambria Math" w:cstheme="majorHAnsi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8</m:t>
                  </m:r>
                </m:sup>
              </m:sSup>
            </m:e>
          </m:d>
        </m:oMath>
      </m:oMathPara>
    </w:p>
    <w:tbl>
      <w:tblPr>
        <w:tblStyle w:val="a4"/>
        <w:tblW w:w="14596" w:type="dxa"/>
        <w:tblLayout w:type="fixed"/>
        <w:tblLook w:val="04A0" w:firstRow="1" w:lastRow="0" w:firstColumn="1" w:lastColumn="0" w:noHBand="0" w:noVBand="1"/>
      </w:tblPr>
      <w:tblGrid>
        <w:gridCol w:w="421"/>
        <w:gridCol w:w="992"/>
        <w:gridCol w:w="992"/>
        <w:gridCol w:w="1276"/>
        <w:gridCol w:w="1134"/>
        <w:gridCol w:w="425"/>
        <w:gridCol w:w="1018"/>
        <w:gridCol w:w="967"/>
        <w:gridCol w:w="1347"/>
        <w:gridCol w:w="1158"/>
        <w:gridCol w:w="471"/>
        <w:gridCol w:w="922"/>
        <w:gridCol w:w="1063"/>
        <w:gridCol w:w="1252"/>
        <w:gridCol w:w="1158"/>
      </w:tblGrid>
      <w:tr w:rsidR="00486CA0" w:rsidRPr="009F1335" w14:paraId="3768FA65" w14:textId="77777777" w:rsidTr="00480CDF">
        <w:tc>
          <w:tcPr>
            <w:tcW w:w="4815" w:type="dxa"/>
            <w:gridSpan w:val="5"/>
          </w:tcPr>
          <w:p w14:paraId="5A8C7223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дихотомии</w:t>
            </w:r>
          </w:p>
        </w:tc>
        <w:tc>
          <w:tcPr>
            <w:tcW w:w="4915" w:type="dxa"/>
            <w:gridSpan w:val="5"/>
          </w:tcPr>
          <w:p w14:paraId="59039B34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золотого сечения</w:t>
            </w:r>
          </w:p>
        </w:tc>
        <w:tc>
          <w:tcPr>
            <w:tcW w:w="4866" w:type="dxa"/>
            <w:gridSpan w:val="5"/>
          </w:tcPr>
          <w:p w14:paraId="7A6608B5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F1335">
              <w:rPr>
                <w:rFonts w:asciiTheme="majorHAnsi" w:hAnsiTheme="majorHAnsi" w:cstheme="majorHAnsi"/>
                <w:sz w:val="24"/>
                <w:szCs w:val="24"/>
              </w:rPr>
              <w:t>Метод Фибоначчи</w:t>
            </w:r>
          </w:p>
        </w:tc>
      </w:tr>
      <w:tr w:rsidR="00486CA0" w:rsidRPr="009F1335" w14:paraId="6D9C9415" w14:textId="77777777" w:rsidTr="00480CDF">
        <w:tc>
          <w:tcPr>
            <w:tcW w:w="421" w:type="dxa"/>
            <w:vAlign w:val="center"/>
          </w:tcPr>
          <w:p w14:paraId="515ACB3C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92" w:type="dxa"/>
            <w:vAlign w:val="center"/>
          </w:tcPr>
          <w:p w14:paraId="23338EC5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92" w:type="dxa"/>
            <w:vAlign w:val="center"/>
          </w:tcPr>
          <w:p w14:paraId="0BF8EA78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76" w:type="dxa"/>
            <w:vAlign w:val="center"/>
          </w:tcPr>
          <w:p w14:paraId="6747BB55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14:paraId="45EA9F7E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25" w:type="dxa"/>
            <w:vAlign w:val="center"/>
          </w:tcPr>
          <w:p w14:paraId="54F58907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1018" w:type="dxa"/>
            <w:vAlign w:val="center"/>
          </w:tcPr>
          <w:p w14:paraId="6A96ACBA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967" w:type="dxa"/>
            <w:vAlign w:val="center"/>
          </w:tcPr>
          <w:p w14:paraId="316D5DF2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47" w:type="dxa"/>
            <w:vAlign w:val="center"/>
          </w:tcPr>
          <w:p w14:paraId="4BB9E8DA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58" w:type="dxa"/>
            <w:vAlign w:val="center"/>
          </w:tcPr>
          <w:p w14:paraId="3626C82A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71" w:type="dxa"/>
            <w:vAlign w:val="center"/>
          </w:tcPr>
          <w:p w14:paraId="08D9CC5A" w14:textId="77777777" w:rsidR="00486CA0" w:rsidRPr="009F1335" w:rsidRDefault="00486CA0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i</m:t>
                </m:r>
              </m:oMath>
            </m:oMathPara>
          </w:p>
        </w:tc>
        <w:tc>
          <w:tcPr>
            <w:tcW w:w="922" w:type="dxa"/>
            <w:vAlign w:val="center"/>
          </w:tcPr>
          <w:p w14:paraId="26814B0D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63" w:type="dxa"/>
            <w:vAlign w:val="center"/>
          </w:tcPr>
          <w:p w14:paraId="4928E799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2" w:type="dxa"/>
            <w:vAlign w:val="center"/>
          </w:tcPr>
          <w:p w14:paraId="4149A310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HAnsi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158" w:type="dxa"/>
            <w:vAlign w:val="center"/>
          </w:tcPr>
          <w:p w14:paraId="4101656B" w14:textId="77777777" w:rsidR="00486CA0" w:rsidRPr="009F1335" w:rsidRDefault="00E34DC7" w:rsidP="007B4ED6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-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theme="majorHAnsi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HAnsi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HAnsi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</w:tr>
      <w:tr w:rsidR="00480CDF" w:rsidRPr="009F1335" w14:paraId="7F00869A" w14:textId="77777777" w:rsidTr="00480CDF">
        <w:tc>
          <w:tcPr>
            <w:tcW w:w="421" w:type="dxa"/>
            <w:vAlign w:val="center"/>
          </w:tcPr>
          <w:p w14:paraId="2AE9DE25" w14:textId="6C869F4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992" w:type="dxa"/>
          </w:tcPr>
          <w:p w14:paraId="68FBF64C" w14:textId="5BE2C1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992" w:type="dxa"/>
          </w:tcPr>
          <w:p w14:paraId="2524BF0B" w14:textId="7CF2766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</w:t>
            </w:r>
          </w:p>
        </w:tc>
        <w:tc>
          <w:tcPr>
            <w:tcW w:w="1276" w:type="dxa"/>
          </w:tcPr>
          <w:p w14:paraId="0DC1BF06" w14:textId="5DDF6F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1</w:t>
            </w:r>
          </w:p>
        </w:tc>
        <w:tc>
          <w:tcPr>
            <w:tcW w:w="1134" w:type="dxa"/>
          </w:tcPr>
          <w:p w14:paraId="5CC9FB3B" w14:textId="46370AD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4BB7ED29" w14:textId="5A49B20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1018" w:type="dxa"/>
          </w:tcPr>
          <w:p w14:paraId="6A1218DB" w14:textId="3497352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967" w:type="dxa"/>
          </w:tcPr>
          <w:p w14:paraId="53507707" w14:textId="187EB03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1.5967</w:t>
            </w:r>
          </w:p>
        </w:tc>
        <w:tc>
          <w:tcPr>
            <w:tcW w:w="1347" w:type="dxa"/>
          </w:tcPr>
          <w:p w14:paraId="50F32FD8" w14:textId="1C5B1B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3.5967</w:t>
            </w:r>
          </w:p>
        </w:tc>
        <w:tc>
          <w:tcPr>
            <w:tcW w:w="1158" w:type="dxa"/>
          </w:tcPr>
          <w:p w14:paraId="1C7F4551" w14:textId="1FDB392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992F1B7" w14:textId="517510E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922" w:type="dxa"/>
          </w:tcPr>
          <w:p w14:paraId="754FE9A5" w14:textId="0DE112F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1063" w:type="dxa"/>
          </w:tcPr>
          <w:p w14:paraId="15C35BED" w14:textId="4D77CA5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2.6667</w:t>
            </w:r>
          </w:p>
        </w:tc>
        <w:tc>
          <w:tcPr>
            <w:tcW w:w="1252" w:type="dxa"/>
          </w:tcPr>
          <w:p w14:paraId="02AA45AE" w14:textId="75F89D6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4.6667</w:t>
            </w:r>
          </w:p>
        </w:tc>
        <w:tc>
          <w:tcPr>
            <w:tcW w:w="1158" w:type="dxa"/>
          </w:tcPr>
          <w:p w14:paraId="593FC8A0" w14:textId="0CD7CD4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5</w:t>
            </w:r>
          </w:p>
        </w:tc>
      </w:tr>
      <w:tr w:rsidR="00480CDF" w:rsidRPr="009F1335" w14:paraId="1A8C89F7" w14:textId="77777777" w:rsidTr="00480CDF">
        <w:tc>
          <w:tcPr>
            <w:tcW w:w="421" w:type="dxa"/>
            <w:vAlign w:val="center"/>
          </w:tcPr>
          <w:p w14:paraId="5238C90A" w14:textId="039A694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992" w:type="dxa"/>
          </w:tcPr>
          <w:p w14:paraId="678571A7" w14:textId="2523D56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992" w:type="dxa"/>
          </w:tcPr>
          <w:p w14:paraId="0565F886" w14:textId="7CB517B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5</w:t>
            </w:r>
          </w:p>
        </w:tc>
        <w:tc>
          <w:tcPr>
            <w:tcW w:w="1276" w:type="dxa"/>
          </w:tcPr>
          <w:p w14:paraId="33FBF2E3" w14:textId="5FB6B49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5</w:t>
            </w:r>
          </w:p>
        </w:tc>
        <w:tc>
          <w:tcPr>
            <w:tcW w:w="1134" w:type="dxa"/>
          </w:tcPr>
          <w:p w14:paraId="63A1CFDF" w14:textId="48A72A6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51B07CF2" w14:textId="5840777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1018" w:type="dxa"/>
          </w:tcPr>
          <w:p w14:paraId="7AB62F12" w14:textId="27DFBFD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967" w:type="dxa"/>
          </w:tcPr>
          <w:p w14:paraId="3A38B99B" w14:textId="4F3BC9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40325</w:t>
            </w:r>
          </w:p>
        </w:tc>
        <w:tc>
          <w:tcPr>
            <w:tcW w:w="1347" w:type="dxa"/>
          </w:tcPr>
          <w:p w14:paraId="2D3530B9" w14:textId="6E40DF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40325</w:t>
            </w:r>
          </w:p>
        </w:tc>
        <w:tc>
          <w:tcPr>
            <w:tcW w:w="1158" w:type="dxa"/>
          </w:tcPr>
          <w:p w14:paraId="6C9AF2A2" w14:textId="382D907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0F5B315B" w14:textId="1317723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922" w:type="dxa"/>
          </w:tcPr>
          <w:p w14:paraId="38813751" w14:textId="0EA19F7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1063" w:type="dxa"/>
          </w:tcPr>
          <w:p w14:paraId="5033EE4C" w14:textId="079A11D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8</w:t>
            </w:r>
          </w:p>
        </w:tc>
        <w:tc>
          <w:tcPr>
            <w:tcW w:w="1252" w:type="dxa"/>
          </w:tcPr>
          <w:p w14:paraId="7349CB93" w14:textId="5DBBF8E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8</w:t>
            </w:r>
          </w:p>
        </w:tc>
        <w:tc>
          <w:tcPr>
            <w:tcW w:w="1158" w:type="dxa"/>
          </w:tcPr>
          <w:p w14:paraId="7113AACE" w14:textId="4DEAADB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6667</w:t>
            </w:r>
          </w:p>
        </w:tc>
      </w:tr>
      <w:tr w:rsidR="00480CDF" w:rsidRPr="009F1335" w14:paraId="24CFAC68" w14:textId="77777777" w:rsidTr="00480CDF">
        <w:tc>
          <w:tcPr>
            <w:tcW w:w="421" w:type="dxa"/>
            <w:vAlign w:val="center"/>
          </w:tcPr>
          <w:p w14:paraId="1C957637" w14:textId="55C51C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14:paraId="2CE4D946" w14:textId="6ABEC9F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5</w:t>
            </w:r>
          </w:p>
        </w:tc>
        <w:tc>
          <w:tcPr>
            <w:tcW w:w="992" w:type="dxa"/>
          </w:tcPr>
          <w:p w14:paraId="62701C3B" w14:textId="4A5CDB6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5</w:t>
            </w:r>
          </w:p>
        </w:tc>
        <w:tc>
          <w:tcPr>
            <w:tcW w:w="1276" w:type="dxa"/>
          </w:tcPr>
          <w:p w14:paraId="01F8006B" w14:textId="7F3A741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75</w:t>
            </w:r>
          </w:p>
        </w:tc>
        <w:tc>
          <w:tcPr>
            <w:tcW w:w="1134" w:type="dxa"/>
          </w:tcPr>
          <w:p w14:paraId="2234BB73" w14:textId="50118A0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5C07F58F" w14:textId="3C33C2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</w:p>
        </w:tc>
        <w:tc>
          <w:tcPr>
            <w:tcW w:w="1018" w:type="dxa"/>
          </w:tcPr>
          <w:p w14:paraId="38644412" w14:textId="4DD043D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967" w:type="dxa"/>
          </w:tcPr>
          <w:p w14:paraId="79942733" w14:textId="43AE66A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1935</w:t>
            </w:r>
          </w:p>
        </w:tc>
        <w:tc>
          <w:tcPr>
            <w:tcW w:w="1347" w:type="dxa"/>
          </w:tcPr>
          <w:p w14:paraId="43B0C65D" w14:textId="49D22CB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1935</w:t>
            </w:r>
          </w:p>
        </w:tc>
        <w:tc>
          <w:tcPr>
            <w:tcW w:w="1158" w:type="dxa"/>
          </w:tcPr>
          <w:p w14:paraId="6FB6BAEB" w14:textId="470C47F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02DC11B" w14:textId="0584CC0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</w:p>
        </w:tc>
        <w:tc>
          <w:tcPr>
            <w:tcW w:w="922" w:type="dxa"/>
          </w:tcPr>
          <w:p w14:paraId="06560CD7" w14:textId="696F7D3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2</w:t>
            </w:r>
          </w:p>
        </w:tc>
        <w:tc>
          <w:tcPr>
            <w:tcW w:w="1063" w:type="dxa"/>
          </w:tcPr>
          <w:p w14:paraId="2E375A64" w14:textId="3CAA713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5</w:t>
            </w:r>
          </w:p>
        </w:tc>
        <w:tc>
          <w:tcPr>
            <w:tcW w:w="1252" w:type="dxa"/>
          </w:tcPr>
          <w:p w14:paraId="1C937058" w14:textId="0F48601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5</w:t>
            </w:r>
          </w:p>
        </w:tc>
        <w:tc>
          <w:tcPr>
            <w:tcW w:w="1158" w:type="dxa"/>
          </w:tcPr>
          <w:p w14:paraId="5F49946B" w14:textId="3F1624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</w:t>
            </w:r>
          </w:p>
        </w:tc>
      </w:tr>
      <w:tr w:rsidR="00480CDF" w:rsidRPr="009F1335" w14:paraId="4058B87C" w14:textId="77777777" w:rsidTr="00480CDF">
        <w:tc>
          <w:tcPr>
            <w:tcW w:w="421" w:type="dxa"/>
            <w:vAlign w:val="center"/>
          </w:tcPr>
          <w:p w14:paraId="4E15DBF6" w14:textId="05E959C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</w:t>
            </w:r>
          </w:p>
        </w:tc>
        <w:tc>
          <w:tcPr>
            <w:tcW w:w="992" w:type="dxa"/>
          </w:tcPr>
          <w:p w14:paraId="37A43F77" w14:textId="345660F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5</w:t>
            </w:r>
          </w:p>
        </w:tc>
        <w:tc>
          <w:tcPr>
            <w:tcW w:w="992" w:type="dxa"/>
          </w:tcPr>
          <w:p w14:paraId="33237C91" w14:textId="675A7A6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125</w:t>
            </w:r>
          </w:p>
        </w:tc>
        <w:tc>
          <w:tcPr>
            <w:tcW w:w="1276" w:type="dxa"/>
          </w:tcPr>
          <w:p w14:paraId="736E9353" w14:textId="0083BC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375</w:t>
            </w:r>
          </w:p>
        </w:tc>
        <w:tc>
          <w:tcPr>
            <w:tcW w:w="1134" w:type="dxa"/>
          </w:tcPr>
          <w:p w14:paraId="7416D062" w14:textId="4BE910A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2A453BE9" w14:textId="28B6EAA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</w:t>
            </w:r>
          </w:p>
        </w:tc>
        <w:tc>
          <w:tcPr>
            <w:tcW w:w="1018" w:type="dxa"/>
          </w:tcPr>
          <w:p w14:paraId="3D181A4F" w14:textId="5ABFB61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0.016261</w:t>
            </w:r>
          </w:p>
        </w:tc>
        <w:tc>
          <w:tcPr>
            <w:tcW w:w="967" w:type="dxa"/>
          </w:tcPr>
          <w:p w14:paraId="60B6192C" w14:textId="14A4FA2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1935</w:t>
            </w:r>
          </w:p>
        </w:tc>
        <w:tc>
          <w:tcPr>
            <w:tcW w:w="1347" w:type="dxa"/>
          </w:tcPr>
          <w:p w14:paraId="44F089F8" w14:textId="1F0B4BB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20976</w:t>
            </w:r>
          </w:p>
        </w:tc>
        <w:tc>
          <w:tcPr>
            <w:tcW w:w="1158" w:type="dxa"/>
          </w:tcPr>
          <w:p w14:paraId="5AE9D8E4" w14:textId="3D32096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8328EF3" w14:textId="5294A0B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</w:t>
            </w:r>
          </w:p>
        </w:tc>
        <w:tc>
          <w:tcPr>
            <w:tcW w:w="922" w:type="dxa"/>
          </w:tcPr>
          <w:p w14:paraId="26A2DE3D" w14:textId="75243AF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15385</w:t>
            </w:r>
          </w:p>
        </w:tc>
        <w:tc>
          <w:tcPr>
            <w:tcW w:w="1063" w:type="dxa"/>
          </w:tcPr>
          <w:p w14:paraId="51349B75" w14:textId="71C53EB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5</w:t>
            </w:r>
          </w:p>
        </w:tc>
        <w:tc>
          <w:tcPr>
            <w:tcW w:w="1252" w:type="dxa"/>
          </w:tcPr>
          <w:p w14:paraId="6A3CB46A" w14:textId="669BA96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38462</w:t>
            </w:r>
          </w:p>
        </w:tc>
        <w:tc>
          <w:tcPr>
            <w:tcW w:w="1158" w:type="dxa"/>
          </w:tcPr>
          <w:p w14:paraId="35E22957" w14:textId="4F801F8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25</w:t>
            </w:r>
          </w:p>
        </w:tc>
      </w:tr>
      <w:tr w:rsidR="00480CDF" w:rsidRPr="009F1335" w14:paraId="16B8B5B9" w14:textId="77777777" w:rsidTr="00480CDF">
        <w:tc>
          <w:tcPr>
            <w:tcW w:w="421" w:type="dxa"/>
            <w:vAlign w:val="center"/>
          </w:tcPr>
          <w:p w14:paraId="26AA4AA2" w14:textId="6425439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</w:t>
            </w:r>
          </w:p>
        </w:tc>
        <w:tc>
          <w:tcPr>
            <w:tcW w:w="992" w:type="dxa"/>
          </w:tcPr>
          <w:p w14:paraId="6DFDFDAB" w14:textId="70D1EC7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5</w:t>
            </w:r>
          </w:p>
        </w:tc>
        <w:tc>
          <w:tcPr>
            <w:tcW w:w="992" w:type="dxa"/>
          </w:tcPr>
          <w:p w14:paraId="43F97AA3" w14:textId="151695C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375</w:t>
            </w:r>
          </w:p>
        </w:tc>
        <w:tc>
          <w:tcPr>
            <w:tcW w:w="1276" w:type="dxa"/>
          </w:tcPr>
          <w:p w14:paraId="54E2A03F" w14:textId="58DE364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6875</w:t>
            </w:r>
          </w:p>
        </w:tc>
        <w:tc>
          <w:tcPr>
            <w:tcW w:w="1134" w:type="dxa"/>
          </w:tcPr>
          <w:p w14:paraId="152A7358" w14:textId="472F9B0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1897C45F" w14:textId="0C53CED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</w:t>
            </w:r>
          </w:p>
        </w:tc>
        <w:tc>
          <w:tcPr>
            <w:tcW w:w="1018" w:type="dxa"/>
          </w:tcPr>
          <w:p w14:paraId="11553C58" w14:textId="3820BB5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-0.016261</w:t>
            </w:r>
          </w:p>
        </w:tc>
        <w:tc>
          <w:tcPr>
            <w:tcW w:w="967" w:type="dxa"/>
          </w:tcPr>
          <w:p w14:paraId="0DF8A88E" w14:textId="181C4ED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6748</w:t>
            </w:r>
          </w:p>
        </w:tc>
        <w:tc>
          <w:tcPr>
            <w:tcW w:w="1347" w:type="dxa"/>
          </w:tcPr>
          <w:p w14:paraId="176705FD" w14:textId="0F648B6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8374</w:t>
            </w:r>
          </w:p>
        </w:tc>
        <w:tc>
          <w:tcPr>
            <w:tcW w:w="1158" w:type="dxa"/>
          </w:tcPr>
          <w:p w14:paraId="665D6970" w14:textId="439E939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8A2E62D" w14:textId="2AE60A0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</w:t>
            </w:r>
          </w:p>
        </w:tc>
        <w:tc>
          <w:tcPr>
            <w:tcW w:w="922" w:type="dxa"/>
          </w:tcPr>
          <w:p w14:paraId="0C6502D3" w14:textId="09F608B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15385</w:t>
            </w:r>
          </w:p>
        </w:tc>
        <w:tc>
          <w:tcPr>
            <w:tcW w:w="1063" w:type="dxa"/>
          </w:tcPr>
          <w:p w14:paraId="1A2A0E27" w14:textId="3703CB1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21062</w:t>
            </w:r>
          </w:p>
        </w:tc>
        <w:tc>
          <w:tcPr>
            <w:tcW w:w="1252" w:type="dxa"/>
          </w:tcPr>
          <w:p w14:paraId="5A6DBC2B" w14:textId="7CBE93B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09524</w:t>
            </w:r>
          </w:p>
        </w:tc>
        <w:tc>
          <w:tcPr>
            <w:tcW w:w="1158" w:type="dxa"/>
          </w:tcPr>
          <w:p w14:paraId="3ED89AD5" w14:textId="01470F5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538</w:t>
            </w:r>
          </w:p>
        </w:tc>
      </w:tr>
      <w:tr w:rsidR="00480CDF" w:rsidRPr="009F1335" w14:paraId="1C446A66" w14:textId="77777777" w:rsidTr="00480CDF">
        <w:tc>
          <w:tcPr>
            <w:tcW w:w="421" w:type="dxa"/>
            <w:vAlign w:val="center"/>
          </w:tcPr>
          <w:p w14:paraId="4720339A" w14:textId="049DCE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</w:t>
            </w:r>
          </w:p>
        </w:tc>
        <w:tc>
          <w:tcPr>
            <w:tcW w:w="992" w:type="dxa"/>
          </w:tcPr>
          <w:p w14:paraId="39687A08" w14:textId="4068A4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5</w:t>
            </w:r>
          </w:p>
        </w:tc>
        <w:tc>
          <w:tcPr>
            <w:tcW w:w="992" w:type="dxa"/>
          </w:tcPr>
          <w:p w14:paraId="781E4BA3" w14:textId="1E7D2E1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9375</w:t>
            </w:r>
          </w:p>
        </w:tc>
        <w:tc>
          <w:tcPr>
            <w:tcW w:w="1276" w:type="dxa"/>
          </w:tcPr>
          <w:p w14:paraId="3D48980A" w14:textId="5FD5B46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34375</w:t>
            </w:r>
          </w:p>
        </w:tc>
        <w:tc>
          <w:tcPr>
            <w:tcW w:w="1134" w:type="dxa"/>
          </w:tcPr>
          <w:p w14:paraId="24FD79CC" w14:textId="085BFBC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2B36497F" w14:textId="063322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</w:t>
            </w:r>
          </w:p>
        </w:tc>
        <w:tc>
          <w:tcPr>
            <w:tcW w:w="1018" w:type="dxa"/>
          </w:tcPr>
          <w:p w14:paraId="5CAE646D" w14:textId="3C1A942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4146</w:t>
            </w:r>
          </w:p>
        </w:tc>
        <w:tc>
          <w:tcPr>
            <w:tcW w:w="967" w:type="dxa"/>
          </w:tcPr>
          <w:p w14:paraId="294F9AE4" w14:textId="1109E80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6748</w:t>
            </w:r>
          </w:p>
        </w:tc>
        <w:tc>
          <w:tcPr>
            <w:tcW w:w="1347" w:type="dxa"/>
          </w:tcPr>
          <w:p w14:paraId="6DF5E8E1" w14:textId="1F4441F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22602</w:t>
            </w:r>
          </w:p>
        </w:tc>
        <w:tc>
          <w:tcPr>
            <w:tcW w:w="1158" w:type="dxa"/>
          </w:tcPr>
          <w:p w14:paraId="0DF3E798" w14:textId="35921C3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1085C67" w14:textId="561AC8C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</w:t>
            </w:r>
          </w:p>
        </w:tc>
        <w:tc>
          <w:tcPr>
            <w:tcW w:w="922" w:type="dxa"/>
          </w:tcPr>
          <w:p w14:paraId="18CDBF60" w14:textId="3EB9345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15385</w:t>
            </w:r>
          </w:p>
        </w:tc>
        <w:tc>
          <w:tcPr>
            <w:tcW w:w="1063" w:type="dxa"/>
          </w:tcPr>
          <w:p w14:paraId="28338531" w14:textId="2794399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095</w:t>
            </w:r>
          </w:p>
        </w:tc>
        <w:tc>
          <w:tcPr>
            <w:tcW w:w="1252" w:type="dxa"/>
          </w:tcPr>
          <w:p w14:paraId="5B896EEF" w14:textId="3636596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29412</w:t>
            </w:r>
          </w:p>
        </w:tc>
        <w:tc>
          <w:tcPr>
            <w:tcW w:w="1158" w:type="dxa"/>
          </w:tcPr>
          <w:p w14:paraId="4271A143" w14:textId="1E230E3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905</w:t>
            </w:r>
          </w:p>
        </w:tc>
      </w:tr>
      <w:tr w:rsidR="00480CDF" w:rsidRPr="009F1335" w14:paraId="36C97866" w14:textId="77777777" w:rsidTr="00480CDF">
        <w:tc>
          <w:tcPr>
            <w:tcW w:w="421" w:type="dxa"/>
            <w:vAlign w:val="center"/>
          </w:tcPr>
          <w:p w14:paraId="3C4933D6" w14:textId="34FD0B3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7</w:t>
            </w:r>
          </w:p>
        </w:tc>
        <w:tc>
          <w:tcPr>
            <w:tcW w:w="992" w:type="dxa"/>
          </w:tcPr>
          <w:p w14:paraId="5F565D9A" w14:textId="0981B9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21875</w:t>
            </w:r>
          </w:p>
        </w:tc>
        <w:tc>
          <w:tcPr>
            <w:tcW w:w="992" w:type="dxa"/>
          </w:tcPr>
          <w:p w14:paraId="0F51B404" w14:textId="435DFBA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9375</w:t>
            </w:r>
          </w:p>
        </w:tc>
        <w:tc>
          <w:tcPr>
            <w:tcW w:w="1276" w:type="dxa"/>
          </w:tcPr>
          <w:p w14:paraId="4C73B37A" w14:textId="24770B4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71875</w:t>
            </w:r>
          </w:p>
        </w:tc>
        <w:tc>
          <w:tcPr>
            <w:tcW w:w="1134" w:type="dxa"/>
          </w:tcPr>
          <w:p w14:paraId="0DB927BD" w14:textId="4BD76BD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13363E07" w14:textId="72C69B3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7</w:t>
            </w:r>
          </w:p>
        </w:tc>
        <w:tc>
          <w:tcPr>
            <w:tcW w:w="1018" w:type="dxa"/>
          </w:tcPr>
          <w:p w14:paraId="22F64725" w14:textId="62B2F01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4146</w:t>
            </w:r>
          </w:p>
        </w:tc>
        <w:tc>
          <w:tcPr>
            <w:tcW w:w="967" w:type="dxa"/>
          </w:tcPr>
          <w:p w14:paraId="5D141D8C" w14:textId="4416039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9918</w:t>
            </w:r>
          </w:p>
        </w:tc>
        <w:tc>
          <w:tcPr>
            <w:tcW w:w="1347" w:type="dxa"/>
          </w:tcPr>
          <w:p w14:paraId="67BE6C28" w14:textId="18A4456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57721</w:t>
            </w:r>
          </w:p>
        </w:tc>
        <w:tc>
          <w:tcPr>
            <w:tcW w:w="1158" w:type="dxa"/>
          </w:tcPr>
          <w:p w14:paraId="0F4834BE" w14:textId="41525C6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01C1A50" w14:textId="5C95D3F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7</w:t>
            </w:r>
          </w:p>
        </w:tc>
        <w:tc>
          <w:tcPr>
            <w:tcW w:w="922" w:type="dxa"/>
          </w:tcPr>
          <w:p w14:paraId="312A5F3B" w14:textId="6218C71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609502</w:t>
            </w:r>
          </w:p>
        </w:tc>
        <w:tc>
          <w:tcPr>
            <w:tcW w:w="1063" w:type="dxa"/>
          </w:tcPr>
          <w:p w14:paraId="4194310D" w14:textId="7C72C4E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095</w:t>
            </w:r>
          </w:p>
        </w:tc>
        <w:tc>
          <w:tcPr>
            <w:tcW w:w="1252" w:type="dxa"/>
          </w:tcPr>
          <w:p w14:paraId="6D2A98A9" w14:textId="5E11AB6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8</w:t>
            </w:r>
          </w:p>
        </w:tc>
        <w:tc>
          <w:tcPr>
            <w:tcW w:w="1158" w:type="dxa"/>
          </w:tcPr>
          <w:p w14:paraId="162F7C8A" w14:textId="41E3FBA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765</w:t>
            </w:r>
          </w:p>
        </w:tc>
      </w:tr>
      <w:tr w:rsidR="00480CDF" w:rsidRPr="009F1335" w14:paraId="05B416F7" w14:textId="77777777" w:rsidTr="00480CDF">
        <w:tc>
          <w:tcPr>
            <w:tcW w:w="421" w:type="dxa"/>
            <w:vAlign w:val="center"/>
          </w:tcPr>
          <w:p w14:paraId="6A1CB8B8" w14:textId="6AA3304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</w:t>
            </w:r>
          </w:p>
        </w:tc>
        <w:tc>
          <w:tcPr>
            <w:tcW w:w="992" w:type="dxa"/>
          </w:tcPr>
          <w:p w14:paraId="6AE7589D" w14:textId="50BF796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21875</w:t>
            </w:r>
          </w:p>
        </w:tc>
        <w:tc>
          <w:tcPr>
            <w:tcW w:w="992" w:type="dxa"/>
          </w:tcPr>
          <w:p w14:paraId="483F5CD8" w14:textId="078CF51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781</w:t>
            </w:r>
          </w:p>
        </w:tc>
        <w:tc>
          <w:tcPr>
            <w:tcW w:w="1276" w:type="dxa"/>
          </w:tcPr>
          <w:p w14:paraId="41D9B431" w14:textId="05F90C5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859375</w:t>
            </w:r>
          </w:p>
        </w:tc>
        <w:tc>
          <w:tcPr>
            <w:tcW w:w="1134" w:type="dxa"/>
          </w:tcPr>
          <w:p w14:paraId="57E2A0F4" w14:textId="22501F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2C4592B9" w14:textId="483C9E2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</w:t>
            </w:r>
          </w:p>
        </w:tc>
        <w:tc>
          <w:tcPr>
            <w:tcW w:w="1018" w:type="dxa"/>
          </w:tcPr>
          <w:p w14:paraId="041A9422" w14:textId="05B089B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4146</w:t>
            </w:r>
          </w:p>
        </w:tc>
        <w:tc>
          <w:tcPr>
            <w:tcW w:w="967" w:type="dxa"/>
          </w:tcPr>
          <w:p w14:paraId="0AB1966D" w14:textId="1B93BB0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20976</w:t>
            </w:r>
          </w:p>
        </w:tc>
        <w:tc>
          <w:tcPr>
            <w:tcW w:w="1347" w:type="dxa"/>
          </w:tcPr>
          <w:p w14:paraId="59E47E4E" w14:textId="710746A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468297</w:t>
            </w:r>
          </w:p>
        </w:tc>
        <w:tc>
          <w:tcPr>
            <w:tcW w:w="1158" w:type="dxa"/>
          </w:tcPr>
          <w:p w14:paraId="2DCE64B5" w14:textId="0FB09CA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1FA3C95" w14:textId="7AF1516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</w:t>
            </w:r>
          </w:p>
        </w:tc>
        <w:tc>
          <w:tcPr>
            <w:tcW w:w="922" w:type="dxa"/>
          </w:tcPr>
          <w:p w14:paraId="57F30F3F" w14:textId="6B9B8C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609502</w:t>
            </w:r>
          </w:p>
        </w:tc>
        <w:tc>
          <w:tcPr>
            <w:tcW w:w="1063" w:type="dxa"/>
          </w:tcPr>
          <w:p w14:paraId="229CCC0A" w14:textId="59F7AFD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0388</w:t>
            </w:r>
          </w:p>
        </w:tc>
        <w:tc>
          <w:tcPr>
            <w:tcW w:w="1252" w:type="dxa"/>
          </w:tcPr>
          <w:p w14:paraId="744C618A" w14:textId="66E94B1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494382</w:t>
            </w:r>
          </w:p>
        </w:tc>
        <w:tc>
          <w:tcPr>
            <w:tcW w:w="1158" w:type="dxa"/>
          </w:tcPr>
          <w:p w14:paraId="3146D708" w14:textId="623A7EE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18</w:t>
            </w:r>
          </w:p>
        </w:tc>
      </w:tr>
      <w:tr w:rsidR="00480CDF" w:rsidRPr="009F1335" w14:paraId="44BD5CB7" w14:textId="77777777" w:rsidTr="00480CDF">
        <w:tc>
          <w:tcPr>
            <w:tcW w:w="421" w:type="dxa"/>
            <w:vAlign w:val="center"/>
          </w:tcPr>
          <w:p w14:paraId="68E1B906" w14:textId="117F75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</w:t>
            </w:r>
          </w:p>
        </w:tc>
        <w:tc>
          <w:tcPr>
            <w:tcW w:w="992" w:type="dxa"/>
          </w:tcPr>
          <w:p w14:paraId="36841D55" w14:textId="5CA133E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64844</w:t>
            </w:r>
          </w:p>
        </w:tc>
        <w:tc>
          <w:tcPr>
            <w:tcW w:w="992" w:type="dxa"/>
          </w:tcPr>
          <w:p w14:paraId="05660CEA" w14:textId="45A333A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781</w:t>
            </w:r>
          </w:p>
        </w:tc>
        <w:tc>
          <w:tcPr>
            <w:tcW w:w="1276" w:type="dxa"/>
          </w:tcPr>
          <w:p w14:paraId="370A27FA" w14:textId="3E5B6C7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429688</w:t>
            </w:r>
          </w:p>
        </w:tc>
        <w:tc>
          <w:tcPr>
            <w:tcW w:w="1134" w:type="dxa"/>
          </w:tcPr>
          <w:p w14:paraId="1BAC79CA" w14:textId="76CD6F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42C8F74D" w14:textId="588C72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</w:t>
            </w:r>
          </w:p>
        </w:tc>
        <w:tc>
          <w:tcPr>
            <w:tcW w:w="1018" w:type="dxa"/>
          </w:tcPr>
          <w:p w14:paraId="32C4124D" w14:textId="60A07E5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20333</w:t>
            </w:r>
          </w:p>
        </w:tc>
        <w:tc>
          <w:tcPr>
            <w:tcW w:w="967" w:type="dxa"/>
          </w:tcPr>
          <w:p w14:paraId="26FED8D5" w14:textId="0D7ABDD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20976</w:t>
            </w:r>
          </w:p>
        </w:tc>
        <w:tc>
          <w:tcPr>
            <w:tcW w:w="1347" w:type="dxa"/>
          </w:tcPr>
          <w:p w14:paraId="19D13A73" w14:textId="3F2D498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289424</w:t>
            </w:r>
          </w:p>
        </w:tc>
        <w:tc>
          <w:tcPr>
            <w:tcW w:w="1158" w:type="dxa"/>
          </w:tcPr>
          <w:p w14:paraId="0ABC03CE" w14:textId="0575E74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9EAA7E3" w14:textId="16CC5F0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</w:t>
            </w:r>
          </w:p>
        </w:tc>
        <w:tc>
          <w:tcPr>
            <w:tcW w:w="922" w:type="dxa"/>
          </w:tcPr>
          <w:p w14:paraId="6A379630" w14:textId="496A43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798329</w:t>
            </w:r>
          </w:p>
        </w:tc>
        <w:tc>
          <w:tcPr>
            <w:tcW w:w="1063" w:type="dxa"/>
          </w:tcPr>
          <w:p w14:paraId="7189B0C3" w14:textId="0E21F60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0388</w:t>
            </w:r>
          </w:p>
        </w:tc>
        <w:tc>
          <w:tcPr>
            <w:tcW w:w="1252" w:type="dxa"/>
          </w:tcPr>
          <w:p w14:paraId="4A4F164F" w14:textId="1EF34FF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305556</w:t>
            </w:r>
          </w:p>
        </w:tc>
        <w:tc>
          <w:tcPr>
            <w:tcW w:w="1158" w:type="dxa"/>
          </w:tcPr>
          <w:p w14:paraId="5717BD13" w14:textId="7922AF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798</w:t>
            </w:r>
          </w:p>
        </w:tc>
      </w:tr>
      <w:tr w:rsidR="00480CDF" w:rsidRPr="009F1335" w14:paraId="509B0429" w14:textId="77777777" w:rsidTr="00480CDF">
        <w:tc>
          <w:tcPr>
            <w:tcW w:w="421" w:type="dxa"/>
            <w:vAlign w:val="center"/>
          </w:tcPr>
          <w:p w14:paraId="2F9AB804" w14:textId="61DAC02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0</w:t>
            </w:r>
          </w:p>
        </w:tc>
        <w:tc>
          <w:tcPr>
            <w:tcW w:w="992" w:type="dxa"/>
          </w:tcPr>
          <w:p w14:paraId="5D923BA1" w14:textId="2F518D7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6328</w:t>
            </w:r>
          </w:p>
        </w:tc>
        <w:tc>
          <w:tcPr>
            <w:tcW w:w="992" w:type="dxa"/>
          </w:tcPr>
          <w:p w14:paraId="4E0688F2" w14:textId="210114F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781</w:t>
            </w:r>
          </w:p>
        </w:tc>
        <w:tc>
          <w:tcPr>
            <w:tcW w:w="1276" w:type="dxa"/>
          </w:tcPr>
          <w:p w14:paraId="6BC0969C" w14:textId="545D5C5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214844</w:t>
            </w:r>
          </w:p>
        </w:tc>
        <w:tc>
          <w:tcPr>
            <w:tcW w:w="1134" w:type="dxa"/>
          </w:tcPr>
          <w:p w14:paraId="565ED1B0" w14:textId="42390AC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0E9F1FE3" w14:textId="1F0C7A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0</w:t>
            </w:r>
          </w:p>
        </w:tc>
        <w:tc>
          <w:tcPr>
            <w:tcW w:w="1018" w:type="dxa"/>
          </w:tcPr>
          <w:p w14:paraId="0996FDDE" w14:textId="081B73F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20333</w:t>
            </w:r>
          </w:p>
        </w:tc>
        <w:tc>
          <w:tcPr>
            <w:tcW w:w="967" w:type="dxa"/>
          </w:tcPr>
          <w:p w14:paraId="0095DC2F" w14:textId="38D24AE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9921</w:t>
            </w:r>
          </w:p>
        </w:tc>
        <w:tc>
          <w:tcPr>
            <w:tcW w:w="1347" w:type="dxa"/>
          </w:tcPr>
          <w:p w14:paraId="102CA2D6" w14:textId="476AC55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78874</w:t>
            </w:r>
          </w:p>
        </w:tc>
        <w:tc>
          <w:tcPr>
            <w:tcW w:w="1158" w:type="dxa"/>
          </w:tcPr>
          <w:p w14:paraId="1B6FA238" w14:textId="1736E61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4AEFF59" w14:textId="3966EA4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0</w:t>
            </w:r>
          </w:p>
        </w:tc>
        <w:tc>
          <w:tcPr>
            <w:tcW w:w="922" w:type="dxa"/>
          </w:tcPr>
          <w:p w14:paraId="6886AF9E" w14:textId="0CA96B2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15043</w:t>
            </w:r>
          </w:p>
        </w:tc>
        <w:tc>
          <w:tcPr>
            <w:tcW w:w="1063" w:type="dxa"/>
          </w:tcPr>
          <w:p w14:paraId="120C1E06" w14:textId="47E7DD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0388</w:t>
            </w:r>
          </w:p>
        </w:tc>
        <w:tc>
          <w:tcPr>
            <w:tcW w:w="1252" w:type="dxa"/>
          </w:tcPr>
          <w:p w14:paraId="75E89143" w14:textId="774F3B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88841</w:t>
            </w:r>
          </w:p>
        </w:tc>
        <w:tc>
          <w:tcPr>
            <w:tcW w:w="1158" w:type="dxa"/>
          </w:tcPr>
          <w:p w14:paraId="7619A34F" w14:textId="42B8227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6</w:t>
            </w:r>
          </w:p>
        </w:tc>
      </w:tr>
      <w:tr w:rsidR="00480CDF" w:rsidRPr="009F1335" w14:paraId="01529783" w14:textId="77777777" w:rsidTr="00480CDF">
        <w:tc>
          <w:tcPr>
            <w:tcW w:w="421" w:type="dxa"/>
            <w:vAlign w:val="center"/>
          </w:tcPr>
          <w:p w14:paraId="65FB797A" w14:textId="200BBDC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1</w:t>
            </w:r>
          </w:p>
        </w:tc>
        <w:tc>
          <w:tcPr>
            <w:tcW w:w="992" w:type="dxa"/>
          </w:tcPr>
          <w:p w14:paraId="7B701C53" w14:textId="66AE13C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707</w:t>
            </w:r>
          </w:p>
        </w:tc>
        <w:tc>
          <w:tcPr>
            <w:tcW w:w="992" w:type="dxa"/>
          </w:tcPr>
          <w:p w14:paraId="16FBA8A5" w14:textId="418D066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781</w:t>
            </w:r>
          </w:p>
        </w:tc>
        <w:tc>
          <w:tcPr>
            <w:tcW w:w="1276" w:type="dxa"/>
          </w:tcPr>
          <w:p w14:paraId="4F818B98" w14:textId="1CAD1FA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107422</w:t>
            </w:r>
          </w:p>
        </w:tc>
        <w:tc>
          <w:tcPr>
            <w:tcW w:w="1134" w:type="dxa"/>
          </w:tcPr>
          <w:p w14:paraId="37D53543" w14:textId="2160691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09692C87" w14:textId="3CC1B89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1</w:t>
            </w:r>
          </w:p>
        </w:tc>
        <w:tc>
          <w:tcPr>
            <w:tcW w:w="1018" w:type="dxa"/>
          </w:tcPr>
          <w:p w14:paraId="22DDDAB6" w14:textId="203BE86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20333</w:t>
            </w:r>
          </w:p>
        </w:tc>
        <w:tc>
          <w:tcPr>
            <w:tcW w:w="967" w:type="dxa"/>
          </w:tcPr>
          <w:p w14:paraId="341C3D47" w14:textId="768F8F2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088</w:t>
            </w:r>
          </w:p>
        </w:tc>
        <w:tc>
          <w:tcPr>
            <w:tcW w:w="1347" w:type="dxa"/>
          </w:tcPr>
          <w:p w14:paraId="3A67995F" w14:textId="662179C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1055</w:t>
            </w:r>
          </w:p>
        </w:tc>
        <w:tc>
          <w:tcPr>
            <w:tcW w:w="1158" w:type="dxa"/>
          </w:tcPr>
          <w:p w14:paraId="33739D6A" w14:textId="3024C80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756AC56B" w14:textId="3C35C7D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1</w:t>
            </w:r>
          </w:p>
        </w:tc>
        <w:tc>
          <w:tcPr>
            <w:tcW w:w="922" w:type="dxa"/>
          </w:tcPr>
          <w:p w14:paraId="1C2498E1" w14:textId="5A80F7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15043</w:t>
            </w:r>
          </w:p>
        </w:tc>
        <w:tc>
          <w:tcPr>
            <w:tcW w:w="1063" w:type="dxa"/>
          </w:tcPr>
          <w:p w14:paraId="43099EB8" w14:textId="252F46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175</w:t>
            </w:r>
          </w:p>
        </w:tc>
        <w:tc>
          <w:tcPr>
            <w:tcW w:w="1252" w:type="dxa"/>
          </w:tcPr>
          <w:p w14:paraId="631ACE69" w14:textId="359FF60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116711</w:t>
            </w:r>
          </w:p>
        </w:tc>
        <w:tc>
          <w:tcPr>
            <w:tcW w:w="1158" w:type="dxa"/>
          </w:tcPr>
          <w:p w14:paraId="166D7C9F" w14:textId="2D0F99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863E094" w14:textId="77777777" w:rsidTr="00480CDF">
        <w:tc>
          <w:tcPr>
            <w:tcW w:w="421" w:type="dxa"/>
            <w:vAlign w:val="center"/>
          </w:tcPr>
          <w:p w14:paraId="588B3576" w14:textId="7D7CCBB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2</w:t>
            </w:r>
          </w:p>
        </w:tc>
        <w:tc>
          <w:tcPr>
            <w:tcW w:w="992" w:type="dxa"/>
          </w:tcPr>
          <w:p w14:paraId="6F8EC489" w14:textId="3F39C6E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707</w:t>
            </w:r>
          </w:p>
        </w:tc>
        <w:tc>
          <w:tcPr>
            <w:tcW w:w="992" w:type="dxa"/>
          </w:tcPr>
          <w:p w14:paraId="5316AAD0" w14:textId="5A3BF8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244</w:t>
            </w:r>
          </w:p>
        </w:tc>
        <w:tc>
          <w:tcPr>
            <w:tcW w:w="1276" w:type="dxa"/>
          </w:tcPr>
          <w:p w14:paraId="27A3CEE5" w14:textId="38A4D2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537109</w:t>
            </w:r>
          </w:p>
        </w:tc>
        <w:tc>
          <w:tcPr>
            <w:tcW w:w="1134" w:type="dxa"/>
          </w:tcPr>
          <w:p w14:paraId="5244FF28" w14:textId="0AAB57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3BFD84D0" w14:textId="6ED3182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2</w:t>
            </w:r>
          </w:p>
        </w:tc>
        <w:tc>
          <w:tcPr>
            <w:tcW w:w="1018" w:type="dxa"/>
          </w:tcPr>
          <w:p w14:paraId="07DCECE4" w14:textId="35506B7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62559</w:t>
            </w:r>
          </w:p>
        </w:tc>
        <w:tc>
          <w:tcPr>
            <w:tcW w:w="967" w:type="dxa"/>
          </w:tcPr>
          <w:p w14:paraId="4178ABB0" w14:textId="7C7396D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088</w:t>
            </w:r>
          </w:p>
        </w:tc>
        <w:tc>
          <w:tcPr>
            <w:tcW w:w="1347" w:type="dxa"/>
          </w:tcPr>
          <w:p w14:paraId="4D5F5601" w14:textId="2D4921E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683236</w:t>
            </w:r>
          </w:p>
        </w:tc>
        <w:tc>
          <w:tcPr>
            <w:tcW w:w="1158" w:type="dxa"/>
          </w:tcPr>
          <w:p w14:paraId="5D7340C0" w14:textId="0E1ABB0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987DE2B" w14:textId="764018C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2</w:t>
            </w:r>
          </w:p>
        </w:tc>
        <w:tc>
          <w:tcPr>
            <w:tcW w:w="922" w:type="dxa"/>
          </w:tcPr>
          <w:p w14:paraId="5C62D7FC" w14:textId="20A13A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59623</w:t>
            </w:r>
          </w:p>
        </w:tc>
        <w:tc>
          <w:tcPr>
            <w:tcW w:w="1063" w:type="dxa"/>
          </w:tcPr>
          <w:p w14:paraId="5704B982" w14:textId="21B37FB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175</w:t>
            </w:r>
          </w:p>
        </w:tc>
        <w:tc>
          <w:tcPr>
            <w:tcW w:w="1252" w:type="dxa"/>
          </w:tcPr>
          <w:p w14:paraId="6B4D9DB2" w14:textId="54ADB8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721311</w:t>
            </w:r>
          </w:p>
        </w:tc>
        <w:tc>
          <w:tcPr>
            <w:tcW w:w="1158" w:type="dxa"/>
          </w:tcPr>
          <w:p w14:paraId="1BA79DF7" w14:textId="4A878F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4</w:t>
            </w:r>
          </w:p>
        </w:tc>
      </w:tr>
      <w:tr w:rsidR="00480CDF" w:rsidRPr="009F1335" w14:paraId="1CAC386E" w14:textId="77777777" w:rsidTr="00480CDF">
        <w:tc>
          <w:tcPr>
            <w:tcW w:w="421" w:type="dxa"/>
            <w:vAlign w:val="center"/>
          </w:tcPr>
          <w:p w14:paraId="0398FE89" w14:textId="37A11E4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3</w:t>
            </w:r>
          </w:p>
        </w:tc>
        <w:tc>
          <w:tcPr>
            <w:tcW w:w="992" w:type="dxa"/>
          </w:tcPr>
          <w:p w14:paraId="1F697170" w14:textId="269097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756</w:t>
            </w:r>
          </w:p>
        </w:tc>
        <w:tc>
          <w:tcPr>
            <w:tcW w:w="992" w:type="dxa"/>
          </w:tcPr>
          <w:p w14:paraId="2B319AD9" w14:textId="49B691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244</w:t>
            </w:r>
          </w:p>
        </w:tc>
        <w:tc>
          <w:tcPr>
            <w:tcW w:w="1276" w:type="dxa"/>
          </w:tcPr>
          <w:p w14:paraId="290E4369" w14:textId="2633958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268555</w:t>
            </w:r>
          </w:p>
        </w:tc>
        <w:tc>
          <w:tcPr>
            <w:tcW w:w="1134" w:type="dxa"/>
          </w:tcPr>
          <w:p w14:paraId="233CDF0D" w14:textId="6A4FE2B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7145A945" w14:textId="33534D5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3</w:t>
            </w:r>
          </w:p>
        </w:tc>
        <w:tc>
          <w:tcPr>
            <w:tcW w:w="1018" w:type="dxa"/>
          </w:tcPr>
          <w:p w14:paraId="187BBB13" w14:textId="6936EA0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8657</w:t>
            </w:r>
          </w:p>
        </w:tc>
        <w:tc>
          <w:tcPr>
            <w:tcW w:w="967" w:type="dxa"/>
          </w:tcPr>
          <w:p w14:paraId="5DC476E2" w14:textId="796EC7F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088</w:t>
            </w:r>
          </w:p>
        </w:tc>
        <w:tc>
          <w:tcPr>
            <w:tcW w:w="1347" w:type="dxa"/>
          </w:tcPr>
          <w:p w14:paraId="551191AB" w14:textId="69A6829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422263</w:t>
            </w:r>
          </w:p>
        </w:tc>
        <w:tc>
          <w:tcPr>
            <w:tcW w:w="1158" w:type="dxa"/>
          </w:tcPr>
          <w:p w14:paraId="1E0E3799" w14:textId="32864A3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277A055" w14:textId="1402B74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3</w:t>
            </w:r>
          </w:p>
        </w:tc>
        <w:tc>
          <w:tcPr>
            <w:tcW w:w="922" w:type="dxa"/>
          </w:tcPr>
          <w:p w14:paraId="624E95BF" w14:textId="645251F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7174</w:t>
            </w:r>
          </w:p>
        </w:tc>
        <w:tc>
          <w:tcPr>
            <w:tcW w:w="1063" w:type="dxa"/>
          </w:tcPr>
          <w:p w14:paraId="7BD3BB6A" w14:textId="7E379B8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3175</w:t>
            </w:r>
          </w:p>
        </w:tc>
        <w:tc>
          <w:tcPr>
            <w:tcW w:w="1252" w:type="dxa"/>
          </w:tcPr>
          <w:p w14:paraId="04C9DB74" w14:textId="277D276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445795</w:t>
            </w:r>
          </w:p>
        </w:tc>
        <w:tc>
          <w:tcPr>
            <w:tcW w:w="1158" w:type="dxa"/>
          </w:tcPr>
          <w:p w14:paraId="4EF4B40D" w14:textId="4D9D46F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B0F4B94" w14:textId="77777777" w:rsidTr="00480CDF">
        <w:tc>
          <w:tcPr>
            <w:tcW w:w="421" w:type="dxa"/>
            <w:vAlign w:val="center"/>
          </w:tcPr>
          <w:p w14:paraId="15FDA868" w14:textId="3B14479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4</w:t>
            </w:r>
          </w:p>
        </w:tc>
        <w:tc>
          <w:tcPr>
            <w:tcW w:w="992" w:type="dxa"/>
          </w:tcPr>
          <w:p w14:paraId="3F326C75" w14:textId="1416FF0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756</w:t>
            </w:r>
          </w:p>
        </w:tc>
        <w:tc>
          <w:tcPr>
            <w:tcW w:w="992" w:type="dxa"/>
          </w:tcPr>
          <w:p w14:paraId="0C7793B5" w14:textId="7C00053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11</w:t>
            </w:r>
          </w:p>
        </w:tc>
        <w:tc>
          <w:tcPr>
            <w:tcW w:w="1276" w:type="dxa"/>
          </w:tcPr>
          <w:p w14:paraId="626A3A01" w14:textId="23FC7C5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134277</w:t>
            </w:r>
          </w:p>
        </w:tc>
        <w:tc>
          <w:tcPr>
            <w:tcW w:w="1134" w:type="dxa"/>
          </w:tcPr>
          <w:p w14:paraId="20401B7F" w14:textId="15B94FE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566B9686" w14:textId="1DCAD81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4</w:t>
            </w:r>
          </w:p>
        </w:tc>
        <w:tc>
          <w:tcPr>
            <w:tcW w:w="1018" w:type="dxa"/>
          </w:tcPr>
          <w:p w14:paraId="787A8624" w14:textId="7ABDD54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8657</w:t>
            </w:r>
          </w:p>
        </w:tc>
        <w:tc>
          <w:tcPr>
            <w:tcW w:w="967" w:type="dxa"/>
          </w:tcPr>
          <w:p w14:paraId="0F790FC3" w14:textId="29FB27E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1475</w:t>
            </w:r>
          </w:p>
        </w:tc>
        <w:tc>
          <w:tcPr>
            <w:tcW w:w="1347" w:type="dxa"/>
          </w:tcPr>
          <w:p w14:paraId="325E68E8" w14:textId="33EDD0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260973</w:t>
            </w:r>
          </w:p>
        </w:tc>
        <w:tc>
          <w:tcPr>
            <w:tcW w:w="1158" w:type="dxa"/>
          </w:tcPr>
          <w:p w14:paraId="6AEB678B" w14:textId="64D938A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3F02279" w14:textId="473DC86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4</w:t>
            </w:r>
          </w:p>
        </w:tc>
        <w:tc>
          <w:tcPr>
            <w:tcW w:w="922" w:type="dxa"/>
          </w:tcPr>
          <w:p w14:paraId="0E677A37" w14:textId="451FE5D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7174</w:t>
            </w:r>
          </w:p>
        </w:tc>
        <w:tc>
          <w:tcPr>
            <w:tcW w:w="1063" w:type="dxa"/>
          </w:tcPr>
          <w:p w14:paraId="32C845EE" w14:textId="365629D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1473</w:t>
            </w:r>
          </w:p>
        </w:tc>
        <w:tc>
          <w:tcPr>
            <w:tcW w:w="1252" w:type="dxa"/>
          </w:tcPr>
          <w:p w14:paraId="482F8CE8" w14:textId="075C448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275517</w:t>
            </w:r>
          </w:p>
        </w:tc>
        <w:tc>
          <w:tcPr>
            <w:tcW w:w="1158" w:type="dxa"/>
          </w:tcPr>
          <w:p w14:paraId="633D8B21" w14:textId="25B9204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39657509" w14:textId="77777777" w:rsidTr="00480CDF">
        <w:tc>
          <w:tcPr>
            <w:tcW w:w="421" w:type="dxa"/>
            <w:vAlign w:val="center"/>
          </w:tcPr>
          <w:p w14:paraId="24D33765" w14:textId="140A46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5</w:t>
            </w:r>
          </w:p>
        </w:tc>
        <w:tc>
          <w:tcPr>
            <w:tcW w:w="992" w:type="dxa"/>
          </w:tcPr>
          <w:p w14:paraId="5600F43C" w14:textId="5142276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756</w:t>
            </w:r>
          </w:p>
        </w:tc>
        <w:tc>
          <w:tcPr>
            <w:tcW w:w="992" w:type="dxa"/>
          </w:tcPr>
          <w:p w14:paraId="7DA673C4" w14:textId="27D43D7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43</w:t>
            </w:r>
          </w:p>
        </w:tc>
        <w:tc>
          <w:tcPr>
            <w:tcW w:w="1276" w:type="dxa"/>
          </w:tcPr>
          <w:p w14:paraId="75B41B77" w14:textId="2839F73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671388</w:t>
            </w:r>
          </w:p>
        </w:tc>
        <w:tc>
          <w:tcPr>
            <w:tcW w:w="1134" w:type="dxa"/>
          </w:tcPr>
          <w:p w14:paraId="198E886A" w14:textId="013B77C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0C13F871" w14:textId="09D11A9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5</w:t>
            </w:r>
          </w:p>
        </w:tc>
        <w:tc>
          <w:tcPr>
            <w:tcW w:w="1018" w:type="dxa"/>
          </w:tcPr>
          <w:p w14:paraId="752EC7C9" w14:textId="5FACF05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8657</w:t>
            </w:r>
          </w:p>
        </w:tc>
        <w:tc>
          <w:tcPr>
            <w:tcW w:w="967" w:type="dxa"/>
          </w:tcPr>
          <w:p w14:paraId="1EB367D4" w14:textId="2337820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79</w:t>
            </w:r>
          </w:p>
        </w:tc>
        <w:tc>
          <w:tcPr>
            <w:tcW w:w="1347" w:type="dxa"/>
          </w:tcPr>
          <w:p w14:paraId="63A2E297" w14:textId="4559F8F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16129</w:t>
            </w:r>
          </w:p>
        </w:tc>
        <w:tc>
          <w:tcPr>
            <w:tcW w:w="1158" w:type="dxa"/>
          </w:tcPr>
          <w:p w14:paraId="7ADBABFE" w14:textId="7C5F4C5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8623A1D" w14:textId="283D03D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5</w:t>
            </w:r>
          </w:p>
        </w:tc>
        <w:tc>
          <w:tcPr>
            <w:tcW w:w="922" w:type="dxa"/>
          </w:tcPr>
          <w:p w14:paraId="4B5C5AB4" w14:textId="73C088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87174</w:t>
            </w:r>
          </w:p>
        </w:tc>
        <w:tc>
          <w:tcPr>
            <w:tcW w:w="1063" w:type="dxa"/>
          </w:tcPr>
          <w:p w14:paraId="31108202" w14:textId="228EEB0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2</w:t>
            </w:r>
          </w:p>
        </w:tc>
        <w:tc>
          <w:tcPr>
            <w:tcW w:w="1252" w:type="dxa"/>
          </w:tcPr>
          <w:p w14:paraId="61585FAA" w14:textId="79BCA5E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170279</w:t>
            </w:r>
          </w:p>
        </w:tc>
        <w:tc>
          <w:tcPr>
            <w:tcW w:w="1158" w:type="dxa"/>
          </w:tcPr>
          <w:p w14:paraId="165AEDE7" w14:textId="4A18A28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572D428" w14:textId="77777777" w:rsidTr="00480CDF">
        <w:tc>
          <w:tcPr>
            <w:tcW w:w="421" w:type="dxa"/>
            <w:vAlign w:val="center"/>
          </w:tcPr>
          <w:p w14:paraId="0447A401" w14:textId="6930A8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6</w:t>
            </w:r>
          </w:p>
        </w:tc>
        <w:tc>
          <w:tcPr>
            <w:tcW w:w="992" w:type="dxa"/>
          </w:tcPr>
          <w:p w14:paraId="4B6B63A6" w14:textId="71ED6F6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756</w:t>
            </w:r>
          </w:p>
        </w:tc>
        <w:tc>
          <w:tcPr>
            <w:tcW w:w="992" w:type="dxa"/>
          </w:tcPr>
          <w:p w14:paraId="71DAB45D" w14:textId="144699B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9</w:t>
            </w:r>
          </w:p>
        </w:tc>
        <w:tc>
          <w:tcPr>
            <w:tcW w:w="1276" w:type="dxa"/>
          </w:tcPr>
          <w:p w14:paraId="6E46448D" w14:textId="52CD868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335694</w:t>
            </w:r>
          </w:p>
        </w:tc>
        <w:tc>
          <w:tcPr>
            <w:tcW w:w="1134" w:type="dxa"/>
          </w:tcPr>
          <w:p w14:paraId="18C0BD4D" w14:textId="616F213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</w:t>
            </w:r>
          </w:p>
        </w:tc>
        <w:tc>
          <w:tcPr>
            <w:tcW w:w="425" w:type="dxa"/>
            <w:vAlign w:val="center"/>
          </w:tcPr>
          <w:p w14:paraId="352AF1FD" w14:textId="35F5CEB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6</w:t>
            </w:r>
          </w:p>
        </w:tc>
        <w:tc>
          <w:tcPr>
            <w:tcW w:w="1018" w:type="dxa"/>
          </w:tcPr>
          <w:p w14:paraId="4B924788" w14:textId="088D461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4818</w:t>
            </w:r>
          </w:p>
        </w:tc>
        <w:tc>
          <w:tcPr>
            <w:tcW w:w="967" w:type="dxa"/>
          </w:tcPr>
          <w:p w14:paraId="45CF1754" w14:textId="2384BCC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79</w:t>
            </w:r>
          </w:p>
        </w:tc>
        <w:tc>
          <w:tcPr>
            <w:tcW w:w="1347" w:type="dxa"/>
          </w:tcPr>
          <w:p w14:paraId="34BED313" w14:textId="27B108E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996828</w:t>
            </w:r>
          </w:p>
        </w:tc>
        <w:tc>
          <w:tcPr>
            <w:tcW w:w="1158" w:type="dxa"/>
          </w:tcPr>
          <w:p w14:paraId="17B4466A" w14:textId="6F0162A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79FE010F" w14:textId="47C7FC7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6</w:t>
            </w:r>
          </w:p>
        </w:tc>
        <w:tc>
          <w:tcPr>
            <w:tcW w:w="922" w:type="dxa"/>
          </w:tcPr>
          <w:p w14:paraId="207B9144" w14:textId="3C4AF0F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3678</w:t>
            </w:r>
          </w:p>
        </w:tc>
        <w:tc>
          <w:tcPr>
            <w:tcW w:w="1063" w:type="dxa"/>
          </w:tcPr>
          <w:p w14:paraId="3F809813" w14:textId="5FDA420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2</w:t>
            </w:r>
          </w:p>
        </w:tc>
        <w:tc>
          <w:tcPr>
            <w:tcW w:w="1252" w:type="dxa"/>
          </w:tcPr>
          <w:p w14:paraId="4356D77C" w14:textId="5536ADF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105238</w:t>
            </w:r>
          </w:p>
        </w:tc>
        <w:tc>
          <w:tcPr>
            <w:tcW w:w="1158" w:type="dxa"/>
          </w:tcPr>
          <w:p w14:paraId="75958DEE" w14:textId="2E20FC1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145DB30D" w14:textId="77777777" w:rsidTr="00480CDF">
        <w:tc>
          <w:tcPr>
            <w:tcW w:w="421" w:type="dxa"/>
            <w:vAlign w:val="center"/>
          </w:tcPr>
          <w:p w14:paraId="2141BD34" w14:textId="0ABBC6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7</w:t>
            </w:r>
          </w:p>
        </w:tc>
        <w:tc>
          <w:tcPr>
            <w:tcW w:w="992" w:type="dxa"/>
          </w:tcPr>
          <w:p w14:paraId="72042FFB" w14:textId="3CD8BBD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24</w:t>
            </w:r>
          </w:p>
        </w:tc>
        <w:tc>
          <w:tcPr>
            <w:tcW w:w="992" w:type="dxa"/>
          </w:tcPr>
          <w:p w14:paraId="25B1A3F3" w14:textId="738467C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9</w:t>
            </w:r>
          </w:p>
        </w:tc>
        <w:tc>
          <w:tcPr>
            <w:tcW w:w="1276" w:type="dxa"/>
          </w:tcPr>
          <w:p w14:paraId="2AEB6D2E" w14:textId="31AF579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167848</w:t>
            </w:r>
          </w:p>
        </w:tc>
        <w:tc>
          <w:tcPr>
            <w:tcW w:w="1134" w:type="dxa"/>
          </w:tcPr>
          <w:p w14:paraId="24C857A0" w14:textId="7F5990C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99</w:t>
            </w:r>
          </w:p>
        </w:tc>
        <w:tc>
          <w:tcPr>
            <w:tcW w:w="425" w:type="dxa"/>
            <w:vAlign w:val="center"/>
          </w:tcPr>
          <w:p w14:paraId="34D66DC4" w14:textId="32086E1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7</w:t>
            </w:r>
          </w:p>
        </w:tc>
        <w:tc>
          <w:tcPr>
            <w:tcW w:w="1018" w:type="dxa"/>
          </w:tcPr>
          <w:p w14:paraId="213DCD79" w14:textId="2EC6F6A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8625</w:t>
            </w:r>
          </w:p>
        </w:tc>
        <w:tc>
          <w:tcPr>
            <w:tcW w:w="967" w:type="dxa"/>
          </w:tcPr>
          <w:p w14:paraId="5B00698E" w14:textId="364A33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79</w:t>
            </w:r>
          </w:p>
        </w:tc>
        <w:tc>
          <w:tcPr>
            <w:tcW w:w="1347" w:type="dxa"/>
          </w:tcPr>
          <w:p w14:paraId="39DE5B2E" w14:textId="4DAF525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616074</w:t>
            </w:r>
          </w:p>
        </w:tc>
        <w:tc>
          <w:tcPr>
            <w:tcW w:w="1158" w:type="dxa"/>
          </w:tcPr>
          <w:p w14:paraId="225CD173" w14:textId="2331820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DDBE52B" w14:textId="5E2DE42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7</w:t>
            </w:r>
          </w:p>
        </w:tc>
        <w:tc>
          <w:tcPr>
            <w:tcW w:w="922" w:type="dxa"/>
          </w:tcPr>
          <w:p w14:paraId="57F38BE5" w14:textId="220AE4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7698</w:t>
            </w:r>
          </w:p>
        </w:tc>
        <w:tc>
          <w:tcPr>
            <w:tcW w:w="1063" w:type="dxa"/>
          </w:tcPr>
          <w:p w14:paraId="354AB1E6" w14:textId="5324F1D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42</w:t>
            </w:r>
          </w:p>
        </w:tc>
        <w:tc>
          <w:tcPr>
            <w:tcW w:w="1252" w:type="dxa"/>
          </w:tcPr>
          <w:p w14:paraId="0D979901" w14:textId="2DBBFAF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650407</w:t>
            </w:r>
          </w:p>
        </w:tc>
        <w:tc>
          <w:tcPr>
            <w:tcW w:w="1158" w:type="dxa"/>
          </w:tcPr>
          <w:p w14:paraId="0BD563AE" w14:textId="4274351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17F3A0FD" w14:textId="77777777" w:rsidTr="00480CDF">
        <w:tc>
          <w:tcPr>
            <w:tcW w:w="421" w:type="dxa"/>
            <w:vAlign w:val="center"/>
          </w:tcPr>
          <w:p w14:paraId="69AAACF9" w14:textId="60BE04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8</w:t>
            </w:r>
          </w:p>
        </w:tc>
        <w:tc>
          <w:tcPr>
            <w:tcW w:w="992" w:type="dxa"/>
          </w:tcPr>
          <w:p w14:paraId="53BAAF96" w14:textId="61AAB15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24</w:t>
            </w:r>
          </w:p>
        </w:tc>
        <w:tc>
          <w:tcPr>
            <w:tcW w:w="992" w:type="dxa"/>
          </w:tcPr>
          <w:p w14:paraId="3BEEF33F" w14:textId="398F57F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76" w:type="dxa"/>
          </w:tcPr>
          <w:p w14:paraId="58F684FD" w14:textId="2EC1091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39243e-05</w:t>
            </w:r>
          </w:p>
        </w:tc>
        <w:tc>
          <w:tcPr>
            <w:tcW w:w="1134" w:type="dxa"/>
          </w:tcPr>
          <w:p w14:paraId="0458B43B" w14:textId="2A14BD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99</w:t>
            </w:r>
          </w:p>
        </w:tc>
        <w:tc>
          <w:tcPr>
            <w:tcW w:w="425" w:type="dxa"/>
            <w:vAlign w:val="center"/>
          </w:tcPr>
          <w:p w14:paraId="5A06F880" w14:textId="08735A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8</w:t>
            </w:r>
          </w:p>
        </w:tc>
        <w:tc>
          <w:tcPr>
            <w:tcW w:w="1018" w:type="dxa"/>
          </w:tcPr>
          <w:p w14:paraId="587821C3" w14:textId="21F1997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8625</w:t>
            </w:r>
          </w:p>
        </w:tc>
        <w:tc>
          <w:tcPr>
            <w:tcW w:w="967" w:type="dxa"/>
          </w:tcPr>
          <w:p w14:paraId="13B418D3" w14:textId="57A195A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243</w:t>
            </w:r>
          </w:p>
        </w:tc>
        <w:tc>
          <w:tcPr>
            <w:tcW w:w="1347" w:type="dxa"/>
          </w:tcPr>
          <w:p w14:paraId="7F29081A" w14:textId="59F6DE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380755</w:t>
            </w:r>
          </w:p>
        </w:tc>
        <w:tc>
          <w:tcPr>
            <w:tcW w:w="1158" w:type="dxa"/>
          </w:tcPr>
          <w:p w14:paraId="6428C926" w14:textId="3D56CBD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0BB9B2D1" w14:textId="2197AF5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8</w:t>
            </w:r>
          </w:p>
        </w:tc>
        <w:tc>
          <w:tcPr>
            <w:tcW w:w="922" w:type="dxa"/>
          </w:tcPr>
          <w:p w14:paraId="6E0DA0A3" w14:textId="16F2F25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7698</w:t>
            </w:r>
          </w:p>
        </w:tc>
        <w:tc>
          <w:tcPr>
            <w:tcW w:w="1063" w:type="dxa"/>
          </w:tcPr>
          <w:p w14:paraId="1BD88D92" w14:textId="4B5FC93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172</w:t>
            </w:r>
          </w:p>
        </w:tc>
        <w:tc>
          <w:tcPr>
            <w:tcW w:w="1252" w:type="dxa"/>
          </w:tcPr>
          <w:p w14:paraId="5DBBD35C" w14:textId="1F97148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401973</w:t>
            </w:r>
          </w:p>
        </w:tc>
        <w:tc>
          <w:tcPr>
            <w:tcW w:w="1158" w:type="dxa"/>
          </w:tcPr>
          <w:p w14:paraId="09A8488B" w14:textId="7F26277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3527CFE" w14:textId="77777777" w:rsidTr="00480CDF">
        <w:tc>
          <w:tcPr>
            <w:tcW w:w="421" w:type="dxa"/>
            <w:vAlign w:val="center"/>
          </w:tcPr>
          <w:p w14:paraId="7873CEFE" w14:textId="74BD33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9</w:t>
            </w:r>
          </w:p>
        </w:tc>
        <w:tc>
          <w:tcPr>
            <w:tcW w:w="992" w:type="dxa"/>
          </w:tcPr>
          <w:p w14:paraId="0DD8D240" w14:textId="6C635EE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66</w:t>
            </w:r>
          </w:p>
        </w:tc>
        <w:tc>
          <w:tcPr>
            <w:tcW w:w="992" w:type="dxa"/>
          </w:tcPr>
          <w:p w14:paraId="52068AFC" w14:textId="4B2EDB5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76" w:type="dxa"/>
          </w:tcPr>
          <w:p w14:paraId="600EC60E" w14:textId="3E857B4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19627e-05</w:t>
            </w:r>
          </w:p>
        </w:tc>
        <w:tc>
          <w:tcPr>
            <w:tcW w:w="1134" w:type="dxa"/>
          </w:tcPr>
          <w:p w14:paraId="31D0DF21" w14:textId="78AEE8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98</w:t>
            </w:r>
          </w:p>
        </w:tc>
        <w:tc>
          <w:tcPr>
            <w:tcW w:w="425" w:type="dxa"/>
            <w:vAlign w:val="center"/>
          </w:tcPr>
          <w:p w14:paraId="350CB8E0" w14:textId="4C5E99F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9</w:t>
            </w:r>
          </w:p>
        </w:tc>
        <w:tc>
          <w:tcPr>
            <w:tcW w:w="1018" w:type="dxa"/>
          </w:tcPr>
          <w:p w14:paraId="441D3294" w14:textId="4C9975E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8625</w:t>
            </w:r>
          </w:p>
        </w:tc>
        <w:tc>
          <w:tcPr>
            <w:tcW w:w="967" w:type="dxa"/>
          </w:tcPr>
          <w:p w14:paraId="2F2A435D" w14:textId="6CF644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98</w:t>
            </w:r>
          </w:p>
        </w:tc>
        <w:tc>
          <w:tcPr>
            <w:tcW w:w="1347" w:type="dxa"/>
          </w:tcPr>
          <w:p w14:paraId="03671A56" w14:textId="6EBAEBC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235319</w:t>
            </w:r>
          </w:p>
        </w:tc>
        <w:tc>
          <w:tcPr>
            <w:tcW w:w="1158" w:type="dxa"/>
          </w:tcPr>
          <w:p w14:paraId="2569F6AA" w14:textId="45D5F96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D288BAE" w14:textId="532DCB3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9</w:t>
            </w:r>
          </w:p>
        </w:tc>
        <w:tc>
          <w:tcPr>
            <w:tcW w:w="922" w:type="dxa"/>
          </w:tcPr>
          <w:p w14:paraId="47838DB1" w14:textId="0147263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234</w:t>
            </w:r>
          </w:p>
        </w:tc>
        <w:tc>
          <w:tcPr>
            <w:tcW w:w="1063" w:type="dxa"/>
          </w:tcPr>
          <w:p w14:paraId="1CDFA654" w14:textId="34B7D8B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172</w:t>
            </w:r>
          </w:p>
        </w:tc>
        <w:tc>
          <w:tcPr>
            <w:tcW w:w="1252" w:type="dxa"/>
          </w:tcPr>
          <w:p w14:paraId="4AFCB4FD" w14:textId="01FBF14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248433</w:t>
            </w:r>
          </w:p>
        </w:tc>
        <w:tc>
          <w:tcPr>
            <w:tcW w:w="1158" w:type="dxa"/>
          </w:tcPr>
          <w:p w14:paraId="5BB82AE5" w14:textId="75C51E8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B69DAE3" w14:textId="77777777" w:rsidTr="00480CDF">
        <w:tc>
          <w:tcPr>
            <w:tcW w:w="421" w:type="dxa"/>
            <w:vAlign w:val="center"/>
          </w:tcPr>
          <w:p w14:paraId="4E91E208" w14:textId="1968B8E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0</w:t>
            </w:r>
          </w:p>
        </w:tc>
        <w:tc>
          <w:tcPr>
            <w:tcW w:w="992" w:type="dxa"/>
          </w:tcPr>
          <w:p w14:paraId="4D992ADE" w14:textId="3B3DACF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87</w:t>
            </w:r>
          </w:p>
        </w:tc>
        <w:tc>
          <w:tcPr>
            <w:tcW w:w="992" w:type="dxa"/>
          </w:tcPr>
          <w:p w14:paraId="080E57F3" w14:textId="5FA0E04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76" w:type="dxa"/>
          </w:tcPr>
          <w:p w14:paraId="2950BBD4" w14:textId="21D77C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09818e-05</w:t>
            </w:r>
          </w:p>
        </w:tc>
        <w:tc>
          <w:tcPr>
            <w:tcW w:w="1134" w:type="dxa"/>
          </w:tcPr>
          <w:p w14:paraId="1942707C" w14:textId="6921D79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95</w:t>
            </w:r>
          </w:p>
        </w:tc>
        <w:tc>
          <w:tcPr>
            <w:tcW w:w="425" w:type="dxa"/>
            <w:vAlign w:val="center"/>
          </w:tcPr>
          <w:p w14:paraId="24E20EEE" w14:textId="6445A66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0</w:t>
            </w:r>
          </w:p>
        </w:tc>
        <w:tc>
          <w:tcPr>
            <w:tcW w:w="1018" w:type="dxa"/>
          </w:tcPr>
          <w:p w14:paraId="0F6377B0" w14:textId="364CC23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524</w:t>
            </w:r>
          </w:p>
        </w:tc>
        <w:tc>
          <w:tcPr>
            <w:tcW w:w="967" w:type="dxa"/>
          </w:tcPr>
          <w:p w14:paraId="75F34964" w14:textId="3EB5EFC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98</w:t>
            </w:r>
          </w:p>
        </w:tc>
        <w:tc>
          <w:tcPr>
            <w:tcW w:w="1347" w:type="dxa"/>
          </w:tcPr>
          <w:p w14:paraId="115372D9" w14:textId="13F3961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145435</w:t>
            </w:r>
          </w:p>
        </w:tc>
        <w:tc>
          <w:tcPr>
            <w:tcW w:w="1158" w:type="dxa"/>
          </w:tcPr>
          <w:p w14:paraId="4969A980" w14:textId="3CCCB9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759875F4" w14:textId="1EDA8C9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0</w:t>
            </w:r>
          </w:p>
        </w:tc>
        <w:tc>
          <w:tcPr>
            <w:tcW w:w="922" w:type="dxa"/>
          </w:tcPr>
          <w:p w14:paraId="74F20567" w14:textId="219180B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234</w:t>
            </w:r>
          </w:p>
        </w:tc>
        <w:tc>
          <w:tcPr>
            <w:tcW w:w="1063" w:type="dxa"/>
          </w:tcPr>
          <w:p w14:paraId="03C632B0" w14:textId="0C02B1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77</w:t>
            </w:r>
          </w:p>
        </w:tc>
        <w:tc>
          <w:tcPr>
            <w:tcW w:w="1252" w:type="dxa"/>
          </w:tcPr>
          <w:p w14:paraId="65933D90" w14:textId="396460B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15354</w:t>
            </w:r>
          </w:p>
        </w:tc>
        <w:tc>
          <w:tcPr>
            <w:tcW w:w="1158" w:type="dxa"/>
          </w:tcPr>
          <w:p w14:paraId="5CAD9CEB" w14:textId="2632001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178E86B" w14:textId="77777777" w:rsidTr="00480CDF">
        <w:tc>
          <w:tcPr>
            <w:tcW w:w="421" w:type="dxa"/>
            <w:vAlign w:val="center"/>
          </w:tcPr>
          <w:p w14:paraId="76FEDF13" w14:textId="618B27D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1</w:t>
            </w:r>
          </w:p>
        </w:tc>
        <w:tc>
          <w:tcPr>
            <w:tcW w:w="992" w:type="dxa"/>
          </w:tcPr>
          <w:p w14:paraId="2AC0C6FA" w14:textId="4822991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7</w:t>
            </w:r>
          </w:p>
        </w:tc>
        <w:tc>
          <w:tcPr>
            <w:tcW w:w="992" w:type="dxa"/>
          </w:tcPr>
          <w:p w14:paraId="409E2E07" w14:textId="39C82D6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76" w:type="dxa"/>
          </w:tcPr>
          <w:p w14:paraId="0F5887C8" w14:textId="62D04A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4914e-05</w:t>
            </w:r>
          </w:p>
        </w:tc>
        <w:tc>
          <w:tcPr>
            <w:tcW w:w="1134" w:type="dxa"/>
          </w:tcPr>
          <w:p w14:paraId="525DB0D6" w14:textId="5257CCE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9</w:t>
            </w:r>
          </w:p>
        </w:tc>
        <w:tc>
          <w:tcPr>
            <w:tcW w:w="425" w:type="dxa"/>
            <w:vAlign w:val="center"/>
          </w:tcPr>
          <w:p w14:paraId="6F55EFE2" w14:textId="5F0E433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1</w:t>
            </w:r>
          </w:p>
        </w:tc>
        <w:tc>
          <w:tcPr>
            <w:tcW w:w="1018" w:type="dxa"/>
          </w:tcPr>
          <w:p w14:paraId="4EE0B1C1" w14:textId="39C35A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524</w:t>
            </w:r>
          </w:p>
        </w:tc>
        <w:tc>
          <w:tcPr>
            <w:tcW w:w="967" w:type="dxa"/>
          </w:tcPr>
          <w:p w14:paraId="1D100E4F" w14:textId="64BD599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42</w:t>
            </w:r>
          </w:p>
        </w:tc>
        <w:tc>
          <w:tcPr>
            <w:tcW w:w="1347" w:type="dxa"/>
          </w:tcPr>
          <w:p w14:paraId="0C01B456" w14:textId="02D1F31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89884</w:t>
            </w:r>
          </w:p>
        </w:tc>
        <w:tc>
          <w:tcPr>
            <w:tcW w:w="1158" w:type="dxa"/>
          </w:tcPr>
          <w:p w14:paraId="386FED3B" w14:textId="14FB3D7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38ECCDCC" w14:textId="41508E3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1</w:t>
            </w:r>
          </w:p>
        </w:tc>
        <w:tc>
          <w:tcPr>
            <w:tcW w:w="922" w:type="dxa"/>
          </w:tcPr>
          <w:p w14:paraId="6F9FCB05" w14:textId="6604C9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234</w:t>
            </w:r>
          </w:p>
        </w:tc>
        <w:tc>
          <w:tcPr>
            <w:tcW w:w="1063" w:type="dxa"/>
          </w:tcPr>
          <w:p w14:paraId="603C7CB2" w14:textId="5E649D8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18</w:t>
            </w:r>
          </w:p>
        </w:tc>
        <w:tc>
          <w:tcPr>
            <w:tcW w:w="1252" w:type="dxa"/>
          </w:tcPr>
          <w:p w14:paraId="0B889880" w14:textId="5ADF85E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94893</w:t>
            </w:r>
          </w:p>
        </w:tc>
        <w:tc>
          <w:tcPr>
            <w:tcW w:w="1158" w:type="dxa"/>
          </w:tcPr>
          <w:p w14:paraId="124F2631" w14:textId="6739FF0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212808B2" w14:textId="77777777" w:rsidTr="00480CDF">
        <w:tc>
          <w:tcPr>
            <w:tcW w:w="421" w:type="dxa"/>
            <w:vAlign w:val="center"/>
          </w:tcPr>
          <w:p w14:paraId="1678F058" w14:textId="3284A22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2</w:t>
            </w:r>
          </w:p>
        </w:tc>
        <w:tc>
          <w:tcPr>
            <w:tcW w:w="992" w:type="dxa"/>
          </w:tcPr>
          <w:p w14:paraId="38A91E89" w14:textId="7256E04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7</w:t>
            </w:r>
          </w:p>
        </w:tc>
        <w:tc>
          <w:tcPr>
            <w:tcW w:w="992" w:type="dxa"/>
          </w:tcPr>
          <w:p w14:paraId="4B054672" w14:textId="4F8291B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246C6F50" w14:textId="6BCD218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24621e-06</w:t>
            </w:r>
          </w:p>
        </w:tc>
        <w:tc>
          <w:tcPr>
            <w:tcW w:w="1134" w:type="dxa"/>
          </w:tcPr>
          <w:p w14:paraId="6EF7191D" w14:textId="0D5BF9E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81</w:t>
            </w:r>
          </w:p>
        </w:tc>
        <w:tc>
          <w:tcPr>
            <w:tcW w:w="425" w:type="dxa"/>
            <w:vAlign w:val="center"/>
          </w:tcPr>
          <w:p w14:paraId="188B7190" w14:textId="413587D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2</w:t>
            </w:r>
          </w:p>
        </w:tc>
        <w:tc>
          <w:tcPr>
            <w:tcW w:w="1018" w:type="dxa"/>
          </w:tcPr>
          <w:p w14:paraId="389056E3" w14:textId="166BF6C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867</w:t>
            </w:r>
          </w:p>
        </w:tc>
        <w:tc>
          <w:tcPr>
            <w:tcW w:w="967" w:type="dxa"/>
          </w:tcPr>
          <w:p w14:paraId="14621770" w14:textId="4F2413E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42</w:t>
            </w:r>
          </w:p>
        </w:tc>
        <w:tc>
          <w:tcPr>
            <w:tcW w:w="1347" w:type="dxa"/>
          </w:tcPr>
          <w:p w14:paraId="1229D66B" w14:textId="4B682B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555513</w:t>
            </w:r>
          </w:p>
        </w:tc>
        <w:tc>
          <w:tcPr>
            <w:tcW w:w="1158" w:type="dxa"/>
          </w:tcPr>
          <w:p w14:paraId="6A137938" w14:textId="057108F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081E5BF3" w14:textId="4A6CBC8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2</w:t>
            </w:r>
          </w:p>
        </w:tc>
        <w:tc>
          <w:tcPr>
            <w:tcW w:w="922" w:type="dxa"/>
          </w:tcPr>
          <w:p w14:paraId="0FBA1D65" w14:textId="60B015C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596</w:t>
            </w:r>
          </w:p>
        </w:tc>
        <w:tc>
          <w:tcPr>
            <w:tcW w:w="1063" w:type="dxa"/>
          </w:tcPr>
          <w:p w14:paraId="7206744B" w14:textId="54FC983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18</w:t>
            </w:r>
          </w:p>
        </w:tc>
        <w:tc>
          <w:tcPr>
            <w:tcW w:w="1252" w:type="dxa"/>
          </w:tcPr>
          <w:p w14:paraId="7CA861D2" w14:textId="4C21DB7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586471</w:t>
            </w:r>
          </w:p>
        </w:tc>
        <w:tc>
          <w:tcPr>
            <w:tcW w:w="1158" w:type="dxa"/>
          </w:tcPr>
          <w:p w14:paraId="62BDA9CD" w14:textId="36F9310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37D3FB9F" w14:textId="77777777" w:rsidTr="00480CDF">
        <w:tc>
          <w:tcPr>
            <w:tcW w:w="421" w:type="dxa"/>
            <w:vAlign w:val="center"/>
          </w:tcPr>
          <w:p w14:paraId="582BD4D9" w14:textId="254E52D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3</w:t>
            </w:r>
          </w:p>
        </w:tc>
        <w:tc>
          <w:tcPr>
            <w:tcW w:w="992" w:type="dxa"/>
          </w:tcPr>
          <w:p w14:paraId="24917E19" w14:textId="09E668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7C9F42D2" w14:textId="5F1C4C3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04D365E8" w14:textId="378BA2E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6236e-06</w:t>
            </w:r>
          </w:p>
        </w:tc>
        <w:tc>
          <w:tcPr>
            <w:tcW w:w="1134" w:type="dxa"/>
          </w:tcPr>
          <w:p w14:paraId="3CF9333F" w14:textId="1C8FF4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62</w:t>
            </w:r>
          </w:p>
        </w:tc>
        <w:tc>
          <w:tcPr>
            <w:tcW w:w="425" w:type="dxa"/>
            <w:vAlign w:val="center"/>
          </w:tcPr>
          <w:p w14:paraId="3F2FDA0B" w14:textId="3DA954C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3</w:t>
            </w:r>
          </w:p>
        </w:tc>
        <w:tc>
          <w:tcPr>
            <w:tcW w:w="1018" w:type="dxa"/>
          </w:tcPr>
          <w:p w14:paraId="29CCAFE3" w14:textId="46E793C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867</w:t>
            </w:r>
          </w:p>
        </w:tc>
        <w:tc>
          <w:tcPr>
            <w:tcW w:w="967" w:type="dxa"/>
          </w:tcPr>
          <w:p w14:paraId="2C8473C7" w14:textId="361CA1B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21</w:t>
            </w:r>
          </w:p>
        </w:tc>
        <w:tc>
          <w:tcPr>
            <w:tcW w:w="1347" w:type="dxa"/>
          </w:tcPr>
          <w:p w14:paraId="705A6ABD" w14:textId="764F10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343326</w:t>
            </w:r>
          </w:p>
        </w:tc>
        <w:tc>
          <w:tcPr>
            <w:tcW w:w="1158" w:type="dxa"/>
          </w:tcPr>
          <w:p w14:paraId="57BDBF82" w14:textId="5C71E1A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568B8F7" w14:textId="488889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3</w:t>
            </w:r>
          </w:p>
        </w:tc>
        <w:tc>
          <w:tcPr>
            <w:tcW w:w="922" w:type="dxa"/>
          </w:tcPr>
          <w:p w14:paraId="3D8CB44C" w14:textId="5E3F634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82</w:t>
            </w:r>
          </w:p>
        </w:tc>
        <w:tc>
          <w:tcPr>
            <w:tcW w:w="1063" w:type="dxa"/>
          </w:tcPr>
          <w:p w14:paraId="59ED95E8" w14:textId="796945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18</w:t>
            </w:r>
          </w:p>
        </w:tc>
        <w:tc>
          <w:tcPr>
            <w:tcW w:w="1252" w:type="dxa"/>
          </w:tcPr>
          <w:p w14:paraId="0A9CDE5E" w14:textId="49EC720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362459</w:t>
            </w:r>
          </w:p>
        </w:tc>
        <w:tc>
          <w:tcPr>
            <w:tcW w:w="1158" w:type="dxa"/>
          </w:tcPr>
          <w:p w14:paraId="3F0B8401" w14:textId="10DB3EC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7C6CA8FD" w14:textId="77777777" w:rsidTr="00480CDF">
        <w:tc>
          <w:tcPr>
            <w:tcW w:w="421" w:type="dxa"/>
            <w:vAlign w:val="center"/>
          </w:tcPr>
          <w:p w14:paraId="5A68D3C2" w14:textId="48CDE32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4</w:t>
            </w:r>
          </w:p>
        </w:tc>
        <w:tc>
          <w:tcPr>
            <w:tcW w:w="992" w:type="dxa"/>
          </w:tcPr>
          <w:p w14:paraId="0290A0E2" w14:textId="673BEC1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0178A4B2" w14:textId="5BA542D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0C52E2B0" w14:textId="02F5BC7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3123e-06</w:t>
            </w:r>
          </w:p>
        </w:tc>
        <w:tc>
          <w:tcPr>
            <w:tcW w:w="1134" w:type="dxa"/>
          </w:tcPr>
          <w:p w14:paraId="62CF2FE1" w14:textId="59A998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924</w:t>
            </w:r>
          </w:p>
        </w:tc>
        <w:tc>
          <w:tcPr>
            <w:tcW w:w="425" w:type="dxa"/>
            <w:vAlign w:val="center"/>
          </w:tcPr>
          <w:p w14:paraId="416CAF6C" w14:textId="2425C13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4</w:t>
            </w:r>
          </w:p>
        </w:tc>
        <w:tc>
          <w:tcPr>
            <w:tcW w:w="1018" w:type="dxa"/>
          </w:tcPr>
          <w:p w14:paraId="0192A8BE" w14:textId="3D1CFE7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867</w:t>
            </w:r>
          </w:p>
        </w:tc>
        <w:tc>
          <w:tcPr>
            <w:tcW w:w="967" w:type="dxa"/>
          </w:tcPr>
          <w:p w14:paraId="726020B7" w14:textId="0375D68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8</w:t>
            </w:r>
          </w:p>
        </w:tc>
        <w:tc>
          <w:tcPr>
            <w:tcW w:w="1347" w:type="dxa"/>
          </w:tcPr>
          <w:p w14:paraId="6CD40650" w14:textId="5236644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212187</w:t>
            </w:r>
          </w:p>
        </w:tc>
        <w:tc>
          <w:tcPr>
            <w:tcW w:w="1158" w:type="dxa"/>
          </w:tcPr>
          <w:p w14:paraId="1D031DC8" w14:textId="17EB333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1B9A38BB" w14:textId="3914235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4</w:t>
            </w:r>
          </w:p>
        </w:tc>
        <w:tc>
          <w:tcPr>
            <w:tcW w:w="922" w:type="dxa"/>
          </w:tcPr>
          <w:p w14:paraId="067F24D2" w14:textId="40D096A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82</w:t>
            </w:r>
          </w:p>
        </w:tc>
        <w:tc>
          <w:tcPr>
            <w:tcW w:w="1063" w:type="dxa"/>
          </w:tcPr>
          <w:p w14:paraId="56B43952" w14:textId="569F54C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4</w:t>
            </w:r>
          </w:p>
        </w:tc>
        <w:tc>
          <w:tcPr>
            <w:tcW w:w="1252" w:type="dxa"/>
          </w:tcPr>
          <w:p w14:paraId="5B07DEFF" w14:textId="0EDFCA5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224012</w:t>
            </w:r>
          </w:p>
        </w:tc>
        <w:tc>
          <w:tcPr>
            <w:tcW w:w="1158" w:type="dxa"/>
          </w:tcPr>
          <w:p w14:paraId="5802BF2B" w14:textId="460317B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77FE7AEC" w14:textId="77777777" w:rsidTr="00480CDF">
        <w:tc>
          <w:tcPr>
            <w:tcW w:w="421" w:type="dxa"/>
            <w:vAlign w:val="center"/>
          </w:tcPr>
          <w:p w14:paraId="6F9BDFFA" w14:textId="1D90BE4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5</w:t>
            </w:r>
          </w:p>
        </w:tc>
        <w:tc>
          <w:tcPr>
            <w:tcW w:w="992" w:type="dxa"/>
          </w:tcPr>
          <w:p w14:paraId="49EC7394" w14:textId="00DE4A2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0F1AD50D" w14:textId="6E02BA1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136C16DD" w14:textId="284B98F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56651e-07</w:t>
            </w:r>
          </w:p>
        </w:tc>
        <w:tc>
          <w:tcPr>
            <w:tcW w:w="1134" w:type="dxa"/>
          </w:tcPr>
          <w:p w14:paraId="34B5C62C" w14:textId="5A527E1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848</w:t>
            </w:r>
          </w:p>
        </w:tc>
        <w:tc>
          <w:tcPr>
            <w:tcW w:w="425" w:type="dxa"/>
            <w:vAlign w:val="center"/>
          </w:tcPr>
          <w:p w14:paraId="3C804E11" w14:textId="5773196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5</w:t>
            </w:r>
          </w:p>
        </w:tc>
        <w:tc>
          <w:tcPr>
            <w:tcW w:w="1018" w:type="dxa"/>
          </w:tcPr>
          <w:p w14:paraId="213FB1FA" w14:textId="1C5A74B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48</w:t>
            </w:r>
          </w:p>
        </w:tc>
        <w:tc>
          <w:tcPr>
            <w:tcW w:w="967" w:type="dxa"/>
          </w:tcPr>
          <w:p w14:paraId="239B8875" w14:textId="5AB3F77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8</w:t>
            </w:r>
          </w:p>
        </w:tc>
        <w:tc>
          <w:tcPr>
            <w:tcW w:w="1347" w:type="dxa"/>
          </w:tcPr>
          <w:p w14:paraId="20CEB2AB" w14:textId="0BB24F5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131139</w:t>
            </w:r>
          </w:p>
        </w:tc>
        <w:tc>
          <w:tcPr>
            <w:tcW w:w="1158" w:type="dxa"/>
          </w:tcPr>
          <w:p w14:paraId="34A90C82" w14:textId="351893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451AE84" w14:textId="549C187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5</w:t>
            </w:r>
          </w:p>
        </w:tc>
        <w:tc>
          <w:tcPr>
            <w:tcW w:w="922" w:type="dxa"/>
          </w:tcPr>
          <w:p w14:paraId="5CA0EF3E" w14:textId="1D3041D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06</w:t>
            </w:r>
          </w:p>
        </w:tc>
        <w:tc>
          <w:tcPr>
            <w:tcW w:w="1063" w:type="dxa"/>
          </w:tcPr>
          <w:p w14:paraId="25070FF1" w14:textId="3983FC4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4</w:t>
            </w:r>
          </w:p>
        </w:tc>
        <w:tc>
          <w:tcPr>
            <w:tcW w:w="1252" w:type="dxa"/>
          </w:tcPr>
          <w:p w14:paraId="1AFB520A" w14:textId="3A633EB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000138447</w:t>
            </w:r>
          </w:p>
        </w:tc>
        <w:tc>
          <w:tcPr>
            <w:tcW w:w="1158" w:type="dxa"/>
          </w:tcPr>
          <w:p w14:paraId="36871A08" w14:textId="7FB21B7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54EDB575" w14:textId="77777777" w:rsidTr="00480CDF">
        <w:tc>
          <w:tcPr>
            <w:tcW w:w="421" w:type="dxa"/>
            <w:vAlign w:val="center"/>
          </w:tcPr>
          <w:p w14:paraId="78BE9DA7" w14:textId="54E001C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6</w:t>
            </w:r>
          </w:p>
        </w:tc>
        <w:tc>
          <w:tcPr>
            <w:tcW w:w="992" w:type="dxa"/>
          </w:tcPr>
          <w:p w14:paraId="43B2FB7D" w14:textId="6ACFEC1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4466D2EF" w14:textId="79A9680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37B70393" w14:textId="7738FC7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28826e-07</w:t>
            </w:r>
          </w:p>
        </w:tc>
        <w:tc>
          <w:tcPr>
            <w:tcW w:w="1134" w:type="dxa"/>
          </w:tcPr>
          <w:p w14:paraId="0310F5B3" w14:textId="29BCD58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696</w:t>
            </w:r>
          </w:p>
        </w:tc>
        <w:tc>
          <w:tcPr>
            <w:tcW w:w="425" w:type="dxa"/>
            <w:vAlign w:val="center"/>
          </w:tcPr>
          <w:p w14:paraId="3CAE7898" w14:textId="75A3436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6</w:t>
            </w:r>
          </w:p>
        </w:tc>
        <w:tc>
          <w:tcPr>
            <w:tcW w:w="1018" w:type="dxa"/>
          </w:tcPr>
          <w:p w14:paraId="0C552B47" w14:textId="553C82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48</w:t>
            </w:r>
          </w:p>
        </w:tc>
        <w:tc>
          <w:tcPr>
            <w:tcW w:w="967" w:type="dxa"/>
          </w:tcPr>
          <w:p w14:paraId="3A69F4EC" w14:textId="4528BAA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3</w:t>
            </w:r>
          </w:p>
        </w:tc>
        <w:tc>
          <w:tcPr>
            <w:tcW w:w="1347" w:type="dxa"/>
          </w:tcPr>
          <w:p w14:paraId="0DE5C912" w14:textId="529B6C8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10483e-05</w:t>
            </w:r>
          </w:p>
        </w:tc>
        <w:tc>
          <w:tcPr>
            <w:tcW w:w="1158" w:type="dxa"/>
          </w:tcPr>
          <w:p w14:paraId="435F6805" w14:textId="0ADFA37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3E264F4C" w14:textId="0362997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6</w:t>
            </w:r>
          </w:p>
        </w:tc>
        <w:tc>
          <w:tcPr>
            <w:tcW w:w="922" w:type="dxa"/>
          </w:tcPr>
          <w:p w14:paraId="5EBCFB63" w14:textId="5F59846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59</w:t>
            </w:r>
          </w:p>
        </w:tc>
        <w:tc>
          <w:tcPr>
            <w:tcW w:w="1063" w:type="dxa"/>
          </w:tcPr>
          <w:p w14:paraId="1304EA92" w14:textId="1772338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4</w:t>
            </w:r>
          </w:p>
        </w:tc>
        <w:tc>
          <w:tcPr>
            <w:tcW w:w="1252" w:type="dxa"/>
          </w:tcPr>
          <w:p w14:paraId="3EA7A234" w14:textId="0C6A69D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5565e-05</w:t>
            </w:r>
          </w:p>
        </w:tc>
        <w:tc>
          <w:tcPr>
            <w:tcW w:w="1158" w:type="dxa"/>
          </w:tcPr>
          <w:p w14:paraId="40068373" w14:textId="6ED405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63700689" w14:textId="77777777" w:rsidTr="00480CDF">
        <w:tc>
          <w:tcPr>
            <w:tcW w:w="421" w:type="dxa"/>
            <w:vAlign w:val="center"/>
          </w:tcPr>
          <w:p w14:paraId="3E572BCF" w14:textId="30B12FA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7</w:t>
            </w:r>
          </w:p>
        </w:tc>
        <w:tc>
          <w:tcPr>
            <w:tcW w:w="992" w:type="dxa"/>
          </w:tcPr>
          <w:p w14:paraId="31388A07" w14:textId="45A24A5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6114029C" w14:textId="7308E1E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57B5133B" w14:textId="603B9C2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4913e-07</w:t>
            </w:r>
          </w:p>
        </w:tc>
        <w:tc>
          <w:tcPr>
            <w:tcW w:w="1134" w:type="dxa"/>
          </w:tcPr>
          <w:p w14:paraId="58AFA23D" w14:textId="4C58A8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9394</w:t>
            </w:r>
          </w:p>
        </w:tc>
        <w:tc>
          <w:tcPr>
            <w:tcW w:w="425" w:type="dxa"/>
            <w:vAlign w:val="center"/>
          </w:tcPr>
          <w:p w14:paraId="64EFD5E6" w14:textId="135D102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7</w:t>
            </w:r>
          </w:p>
        </w:tc>
        <w:tc>
          <w:tcPr>
            <w:tcW w:w="1018" w:type="dxa"/>
          </w:tcPr>
          <w:p w14:paraId="5FEDCD4B" w14:textId="0D70B34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79</w:t>
            </w:r>
          </w:p>
        </w:tc>
        <w:tc>
          <w:tcPr>
            <w:tcW w:w="967" w:type="dxa"/>
          </w:tcPr>
          <w:p w14:paraId="40E98FEF" w14:textId="468DD4F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3</w:t>
            </w:r>
          </w:p>
        </w:tc>
        <w:tc>
          <w:tcPr>
            <w:tcW w:w="1347" w:type="dxa"/>
          </w:tcPr>
          <w:p w14:paraId="5B43ADEC" w14:textId="2F9ED39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00906e-05</w:t>
            </w:r>
          </w:p>
        </w:tc>
        <w:tc>
          <w:tcPr>
            <w:tcW w:w="1158" w:type="dxa"/>
          </w:tcPr>
          <w:p w14:paraId="4E74185E" w14:textId="408FD44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6D79BA0" w14:textId="78A6521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7</w:t>
            </w:r>
          </w:p>
        </w:tc>
        <w:tc>
          <w:tcPr>
            <w:tcW w:w="922" w:type="dxa"/>
          </w:tcPr>
          <w:p w14:paraId="287A1BEC" w14:textId="083A4ED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59</w:t>
            </w:r>
          </w:p>
        </w:tc>
        <w:tc>
          <w:tcPr>
            <w:tcW w:w="1063" w:type="dxa"/>
          </w:tcPr>
          <w:p w14:paraId="6F8DFB8E" w14:textId="132F353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52" w:type="dxa"/>
          </w:tcPr>
          <w:p w14:paraId="34F87A16" w14:textId="696A679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28821e-05</w:t>
            </w:r>
          </w:p>
        </w:tc>
        <w:tc>
          <w:tcPr>
            <w:tcW w:w="1158" w:type="dxa"/>
          </w:tcPr>
          <w:p w14:paraId="3B706F71" w14:textId="56E9FA0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2CDC8A7E" w14:textId="77777777" w:rsidTr="00480CDF">
        <w:tc>
          <w:tcPr>
            <w:tcW w:w="421" w:type="dxa"/>
            <w:vAlign w:val="center"/>
          </w:tcPr>
          <w:p w14:paraId="5BB7905B" w14:textId="187DAC8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8</w:t>
            </w:r>
          </w:p>
        </w:tc>
        <w:tc>
          <w:tcPr>
            <w:tcW w:w="992" w:type="dxa"/>
          </w:tcPr>
          <w:p w14:paraId="2C29E40D" w14:textId="7E09B76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5E1E9D43" w14:textId="36D05E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57840BAC" w14:textId="69E191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29564e-08</w:t>
            </w:r>
          </w:p>
        </w:tc>
        <w:tc>
          <w:tcPr>
            <w:tcW w:w="1134" w:type="dxa"/>
          </w:tcPr>
          <w:p w14:paraId="7FC0BABE" w14:textId="004C191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8795</w:t>
            </w:r>
          </w:p>
        </w:tc>
        <w:tc>
          <w:tcPr>
            <w:tcW w:w="425" w:type="dxa"/>
            <w:vAlign w:val="center"/>
          </w:tcPr>
          <w:p w14:paraId="1FC9157E" w14:textId="74422E5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8</w:t>
            </w:r>
          </w:p>
        </w:tc>
        <w:tc>
          <w:tcPr>
            <w:tcW w:w="1018" w:type="dxa"/>
          </w:tcPr>
          <w:p w14:paraId="004A5007" w14:textId="379B69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79</w:t>
            </w:r>
          </w:p>
        </w:tc>
        <w:tc>
          <w:tcPr>
            <w:tcW w:w="967" w:type="dxa"/>
          </w:tcPr>
          <w:p w14:paraId="3DECDA6F" w14:textId="4A2FCCF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347" w:type="dxa"/>
          </w:tcPr>
          <w:p w14:paraId="4284AF83" w14:textId="7B28980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09577e-05</w:t>
            </w:r>
          </w:p>
        </w:tc>
        <w:tc>
          <w:tcPr>
            <w:tcW w:w="1158" w:type="dxa"/>
          </w:tcPr>
          <w:p w14:paraId="774E1EFC" w14:textId="68CF171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0B07A70E" w14:textId="1FA7C00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8</w:t>
            </w:r>
          </w:p>
        </w:tc>
        <w:tc>
          <w:tcPr>
            <w:tcW w:w="922" w:type="dxa"/>
          </w:tcPr>
          <w:p w14:paraId="3FA08127" w14:textId="3FEEA67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79</w:t>
            </w:r>
          </w:p>
        </w:tc>
        <w:tc>
          <w:tcPr>
            <w:tcW w:w="1063" w:type="dxa"/>
          </w:tcPr>
          <w:p w14:paraId="0B87906F" w14:textId="1519EFF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52" w:type="dxa"/>
          </w:tcPr>
          <w:p w14:paraId="6ABCAEF0" w14:textId="3215F96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26829e-05</w:t>
            </w:r>
          </w:p>
        </w:tc>
        <w:tc>
          <w:tcPr>
            <w:tcW w:w="1158" w:type="dxa"/>
          </w:tcPr>
          <w:p w14:paraId="63902B5D" w14:textId="692A1CC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767D6F02" w14:textId="77777777" w:rsidTr="00480CDF">
        <w:tc>
          <w:tcPr>
            <w:tcW w:w="421" w:type="dxa"/>
            <w:vAlign w:val="center"/>
          </w:tcPr>
          <w:p w14:paraId="23B9D958" w14:textId="28516E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9</w:t>
            </w:r>
          </w:p>
        </w:tc>
        <w:tc>
          <w:tcPr>
            <w:tcW w:w="992" w:type="dxa"/>
          </w:tcPr>
          <w:p w14:paraId="2BD3C915" w14:textId="55CDCA2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76D5E25F" w14:textId="72C1468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065A5C1D" w14:textId="0DA724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19782e-08</w:t>
            </w:r>
          </w:p>
        </w:tc>
        <w:tc>
          <w:tcPr>
            <w:tcW w:w="1134" w:type="dxa"/>
          </w:tcPr>
          <w:p w14:paraId="538C72EA" w14:textId="026B673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7618</w:t>
            </w:r>
          </w:p>
        </w:tc>
        <w:tc>
          <w:tcPr>
            <w:tcW w:w="425" w:type="dxa"/>
            <w:vAlign w:val="center"/>
          </w:tcPr>
          <w:p w14:paraId="4E21658E" w14:textId="29F8AEF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9</w:t>
            </w:r>
          </w:p>
        </w:tc>
        <w:tc>
          <w:tcPr>
            <w:tcW w:w="1018" w:type="dxa"/>
          </w:tcPr>
          <w:p w14:paraId="7241DDA9" w14:textId="602F814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1</w:t>
            </w:r>
          </w:p>
        </w:tc>
        <w:tc>
          <w:tcPr>
            <w:tcW w:w="967" w:type="dxa"/>
          </w:tcPr>
          <w:p w14:paraId="63E19DDE" w14:textId="26D6F34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347" w:type="dxa"/>
          </w:tcPr>
          <w:p w14:paraId="6172490E" w14:textId="5F5C4F2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1329e-05</w:t>
            </w:r>
          </w:p>
        </w:tc>
        <w:tc>
          <w:tcPr>
            <w:tcW w:w="1158" w:type="dxa"/>
          </w:tcPr>
          <w:p w14:paraId="78697E24" w14:textId="6BB56D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0219260A" w14:textId="017EA2A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9</w:t>
            </w:r>
          </w:p>
        </w:tc>
        <w:tc>
          <w:tcPr>
            <w:tcW w:w="922" w:type="dxa"/>
          </w:tcPr>
          <w:p w14:paraId="19D503F5" w14:textId="41758E8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1</w:t>
            </w:r>
          </w:p>
        </w:tc>
        <w:tc>
          <w:tcPr>
            <w:tcW w:w="1063" w:type="dxa"/>
          </w:tcPr>
          <w:p w14:paraId="1C059BEF" w14:textId="1F171D1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0001</w:t>
            </w:r>
          </w:p>
        </w:tc>
        <w:tc>
          <w:tcPr>
            <w:tcW w:w="1252" w:type="dxa"/>
          </w:tcPr>
          <w:p w14:paraId="1E3BE6B5" w14:textId="100ED3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01992e-05</w:t>
            </w:r>
          </w:p>
        </w:tc>
        <w:tc>
          <w:tcPr>
            <w:tcW w:w="1158" w:type="dxa"/>
          </w:tcPr>
          <w:p w14:paraId="7B0E8125" w14:textId="0F9F2BF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5972A912" w14:textId="77777777" w:rsidTr="00480CDF">
        <w:tc>
          <w:tcPr>
            <w:tcW w:w="421" w:type="dxa"/>
            <w:vAlign w:val="center"/>
          </w:tcPr>
          <w:p w14:paraId="4518A89F" w14:textId="5704017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lastRenderedPageBreak/>
              <w:t>30</w:t>
            </w:r>
          </w:p>
        </w:tc>
        <w:tc>
          <w:tcPr>
            <w:tcW w:w="992" w:type="dxa"/>
          </w:tcPr>
          <w:p w14:paraId="5E09B034" w14:textId="52D1FF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34B9AFEE" w14:textId="7BBC08C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529F0CA9" w14:textId="6037184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14891e-08</w:t>
            </w:r>
          </w:p>
        </w:tc>
        <w:tc>
          <w:tcPr>
            <w:tcW w:w="1134" w:type="dxa"/>
          </w:tcPr>
          <w:p w14:paraId="3AB58902" w14:textId="6D62827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5346</w:t>
            </w:r>
          </w:p>
        </w:tc>
        <w:tc>
          <w:tcPr>
            <w:tcW w:w="425" w:type="dxa"/>
            <w:vAlign w:val="center"/>
          </w:tcPr>
          <w:p w14:paraId="6155F4DB" w14:textId="445C771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0</w:t>
            </w:r>
          </w:p>
        </w:tc>
        <w:tc>
          <w:tcPr>
            <w:tcW w:w="1018" w:type="dxa"/>
          </w:tcPr>
          <w:p w14:paraId="399F5B50" w14:textId="19805BF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1</w:t>
            </w:r>
          </w:p>
        </w:tc>
        <w:tc>
          <w:tcPr>
            <w:tcW w:w="967" w:type="dxa"/>
          </w:tcPr>
          <w:p w14:paraId="317ED92A" w14:textId="1F3FB29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6A5DF693" w14:textId="73548D1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8248e-05</w:t>
            </w:r>
          </w:p>
        </w:tc>
        <w:tc>
          <w:tcPr>
            <w:tcW w:w="1158" w:type="dxa"/>
          </w:tcPr>
          <w:p w14:paraId="31C948D5" w14:textId="2A33BE8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11FBEEA5" w14:textId="723215B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0</w:t>
            </w:r>
          </w:p>
        </w:tc>
        <w:tc>
          <w:tcPr>
            <w:tcW w:w="922" w:type="dxa"/>
          </w:tcPr>
          <w:p w14:paraId="08FEEC90" w14:textId="55E8D23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1</w:t>
            </w:r>
          </w:p>
        </w:tc>
        <w:tc>
          <w:tcPr>
            <w:tcW w:w="1063" w:type="dxa"/>
          </w:tcPr>
          <w:p w14:paraId="36C601C4" w14:textId="54C4A1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53E918B" w14:textId="23D17D4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24838e-05</w:t>
            </w:r>
          </w:p>
        </w:tc>
        <w:tc>
          <w:tcPr>
            <w:tcW w:w="1158" w:type="dxa"/>
          </w:tcPr>
          <w:p w14:paraId="2C627D6E" w14:textId="6866F14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2A135093" w14:textId="77777777" w:rsidTr="00480CDF">
        <w:tc>
          <w:tcPr>
            <w:tcW w:w="421" w:type="dxa"/>
            <w:vAlign w:val="center"/>
          </w:tcPr>
          <w:p w14:paraId="1ECCF5A7" w14:textId="4FB9DD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992" w:type="dxa"/>
          </w:tcPr>
          <w:p w14:paraId="37F8C08A" w14:textId="5D46CBC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5CFF42CD" w14:textId="77A9A2D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47B2960D" w14:textId="3CAB394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2445e-08</w:t>
            </w:r>
          </w:p>
        </w:tc>
        <w:tc>
          <w:tcPr>
            <w:tcW w:w="1134" w:type="dxa"/>
          </w:tcPr>
          <w:p w14:paraId="293359EC" w14:textId="7734ECC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91107</w:t>
            </w:r>
          </w:p>
        </w:tc>
        <w:tc>
          <w:tcPr>
            <w:tcW w:w="425" w:type="dxa"/>
            <w:vAlign w:val="center"/>
          </w:tcPr>
          <w:p w14:paraId="320D8D79" w14:textId="2A52A7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1018" w:type="dxa"/>
          </w:tcPr>
          <w:p w14:paraId="4CF93386" w14:textId="6C53CE6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6</w:t>
            </w:r>
          </w:p>
        </w:tc>
        <w:tc>
          <w:tcPr>
            <w:tcW w:w="967" w:type="dxa"/>
          </w:tcPr>
          <w:p w14:paraId="0F3A69FC" w14:textId="69B28BB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4F0094E7" w14:textId="0DB484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7.30812e-06</w:t>
            </w:r>
          </w:p>
        </w:tc>
        <w:tc>
          <w:tcPr>
            <w:tcW w:w="1158" w:type="dxa"/>
          </w:tcPr>
          <w:p w14:paraId="645D5023" w14:textId="1E21D3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AD82FF8" w14:textId="0678DB4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</w:t>
            </w: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1</w:t>
            </w:r>
          </w:p>
        </w:tc>
        <w:tc>
          <w:tcPr>
            <w:tcW w:w="922" w:type="dxa"/>
          </w:tcPr>
          <w:p w14:paraId="02B53475" w14:textId="5FD467C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6</w:t>
            </w:r>
          </w:p>
        </w:tc>
        <w:tc>
          <w:tcPr>
            <w:tcW w:w="1063" w:type="dxa"/>
          </w:tcPr>
          <w:p w14:paraId="7CAA2D9D" w14:textId="1669F0A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27A4DA53" w14:textId="36BFB24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7.71539e-06</w:t>
            </w:r>
          </w:p>
        </w:tc>
        <w:tc>
          <w:tcPr>
            <w:tcW w:w="1158" w:type="dxa"/>
          </w:tcPr>
          <w:p w14:paraId="7A585720" w14:textId="5044353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690DF776" w14:textId="77777777" w:rsidTr="00480CDF">
        <w:tc>
          <w:tcPr>
            <w:tcW w:w="421" w:type="dxa"/>
            <w:vAlign w:val="center"/>
          </w:tcPr>
          <w:p w14:paraId="4206EB3F" w14:textId="2864B76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2</w:t>
            </w:r>
          </w:p>
        </w:tc>
        <w:tc>
          <w:tcPr>
            <w:tcW w:w="992" w:type="dxa"/>
          </w:tcPr>
          <w:p w14:paraId="1E7BB38B" w14:textId="000534B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14:paraId="0AA3A54E" w14:textId="41D814C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76" w:type="dxa"/>
          </w:tcPr>
          <w:p w14:paraId="43095197" w14:textId="0FC2333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12227e-09</w:t>
            </w:r>
          </w:p>
        </w:tc>
        <w:tc>
          <w:tcPr>
            <w:tcW w:w="1134" w:type="dxa"/>
          </w:tcPr>
          <w:p w14:paraId="578BE6CB" w14:textId="446BB61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83666</w:t>
            </w:r>
          </w:p>
        </w:tc>
        <w:tc>
          <w:tcPr>
            <w:tcW w:w="425" w:type="dxa"/>
            <w:vAlign w:val="center"/>
          </w:tcPr>
          <w:p w14:paraId="2D21EAE4" w14:textId="3FFA08C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2</w:t>
            </w:r>
          </w:p>
        </w:tc>
        <w:tc>
          <w:tcPr>
            <w:tcW w:w="1018" w:type="dxa"/>
          </w:tcPr>
          <w:p w14:paraId="093CEAF3" w14:textId="6622BC9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8</w:t>
            </w:r>
          </w:p>
        </w:tc>
        <w:tc>
          <w:tcPr>
            <w:tcW w:w="967" w:type="dxa"/>
          </w:tcPr>
          <w:p w14:paraId="010E0FA6" w14:textId="01A5DA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137AFC98" w14:textId="613D3C8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51667e-06</w:t>
            </w:r>
          </w:p>
        </w:tc>
        <w:tc>
          <w:tcPr>
            <w:tcW w:w="1158" w:type="dxa"/>
          </w:tcPr>
          <w:p w14:paraId="703909EA" w14:textId="12BBE31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73E5246" w14:textId="65816CF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2</w:t>
            </w:r>
          </w:p>
        </w:tc>
        <w:tc>
          <w:tcPr>
            <w:tcW w:w="922" w:type="dxa"/>
          </w:tcPr>
          <w:p w14:paraId="0CE73E32" w14:textId="729E568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9</w:t>
            </w:r>
          </w:p>
        </w:tc>
        <w:tc>
          <w:tcPr>
            <w:tcW w:w="1063" w:type="dxa"/>
          </w:tcPr>
          <w:p w14:paraId="1E49B3D2" w14:textId="79432F6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0C8446D9" w14:textId="732660E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76837e-06</w:t>
            </w:r>
          </w:p>
        </w:tc>
        <w:tc>
          <w:tcPr>
            <w:tcW w:w="1158" w:type="dxa"/>
          </w:tcPr>
          <w:p w14:paraId="499EB837" w14:textId="63BA972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56AE72D1" w14:textId="77777777" w:rsidTr="00480CDF">
        <w:tc>
          <w:tcPr>
            <w:tcW w:w="421" w:type="dxa"/>
            <w:vAlign w:val="center"/>
          </w:tcPr>
          <w:p w14:paraId="57DB4FC5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390139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94CEF63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378866C8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06DBDAE1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3B68A382" w14:textId="7630861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3</w:t>
            </w:r>
          </w:p>
        </w:tc>
        <w:tc>
          <w:tcPr>
            <w:tcW w:w="1018" w:type="dxa"/>
          </w:tcPr>
          <w:p w14:paraId="38558DCA" w14:textId="5DAA692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8</w:t>
            </w:r>
          </w:p>
        </w:tc>
        <w:tc>
          <w:tcPr>
            <w:tcW w:w="967" w:type="dxa"/>
          </w:tcPr>
          <w:p w14:paraId="452D56E0" w14:textId="52B921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776A96B4" w14:textId="0548DC4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79145e-06</w:t>
            </w:r>
          </w:p>
        </w:tc>
        <w:tc>
          <w:tcPr>
            <w:tcW w:w="1158" w:type="dxa"/>
          </w:tcPr>
          <w:p w14:paraId="4F247498" w14:textId="4D04B4E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4499D923" w14:textId="313F0E3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3</w:t>
            </w:r>
          </w:p>
        </w:tc>
        <w:tc>
          <w:tcPr>
            <w:tcW w:w="922" w:type="dxa"/>
          </w:tcPr>
          <w:p w14:paraId="5D2BFF76" w14:textId="3F6A179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9</w:t>
            </w:r>
          </w:p>
        </w:tc>
        <w:tc>
          <w:tcPr>
            <w:tcW w:w="1063" w:type="dxa"/>
          </w:tcPr>
          <w:p w14:paraId="7BF43358" w14:textId="217E8DB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262C33C" w14:textId="22611A7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94702e-06</w:t>
            </w:r>
          </w:p>
        </w:tc>
        <w:tc>
          <w:tcPr>
            <w:tcW w:w="1158" w:type="dxa"/>
          </w:tcPr>
          <w:p w14:paraId="01E8AFD7" w14:textId="0845D65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172F6D87" w14:textId="77777777" w:rsidTr="00480CDF">
        <w:tc>
          <w:tcPr>
            <w:tcW w:w="421" w:type="dxa"/>
            <w:vAlign w:val="center"/>
          </w:tcPr>
          <w:p w14:paraId="7D77A01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71461707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28EE650D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5CA760CA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1C3900A6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51DA9CEC" w14:textId="3E946C6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4</w:t>
            </w:r>
          </w:p>
        </w:tc>
        <w:tc>
          <w:tcPr>
            <w:tcW w:w="1018" w:type="dxa"/>
          </w:tcPr>
          <w:p w14:paraId="4AC2E18D" w14:textId="6D9053F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9</w:t>
            </w:r>
          </w:p>
        </w:tc>
        <w:tc>
          <w:tcPr>
            <w:tcW w:w="967" w:type="dxa"/>
          </w:tcPr>
          <w:p w14:paraId="3153B391" w14:textId="2356450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731C973E" w14:textId="5736FDE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72521e-06</w:t>
            </w:r>
          </w:p>
        </w:tc>
        <w:tc>
          <w:tcPr>
            <w:tcW w:w="1158" w:type="dxa"/>
          </w:tcPr>
          <w:p w14:paraId="2AE31000" w14:textId="489D45A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3E987D2" w14:textId="5B11017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4</w:t>
            </w:r>
          </w:p>
        </w:tc>
        <w:tc>
          <w:tcPr>
            <w:tcW w:w="922" w:type="dxa"/>
          </w:tcPr>
          <w:p w14:paraId="110C697F" w14:textId="6418C01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9</w:t>
            </w:r>
          </w:p>
        </w:tc>
        <w:tc>
          <w:tcPr>
            <w:tcW w:w="1063" w:type="dxa"/>
          </w:tcPr>
          <w:p w14:paraId="2437D753" w14:textId="0F0F4C5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0D4C48BF" w14:textId="02424F2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82136e-06</w:t>
            </w:r>
          </w:p>
        </w:tc>
        <w:tc>
          <w:tcPr>
            <w:tcW w:w="1158" w:type="dxa"/>
          </w:tcPr>
          <w:p w14:paraId="428F86B4" w14:textId="7A3D78C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2168C070" w14:textId="77777777" w:rsidTr="00480CDF">
        <w:tc>
          <w:tcPr>
            <w:tcW w:w="421" w:type="dxa"/>
            <w:vAlign w:val="center"/>
          </w:tcPr>
          <w:p w14:paraId="1189881F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6437C9F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B4B746D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28BE4AD2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2749303C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3DCC2E63" w14:textId="5F10969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5</w:t>
            </w:r>
          </w:p>
        </w:tc>
        <w:tc>
          <w:tcPr>
            <w:tcW w:w="1018" w:type="dxa"/>
          </w:tcPr>
          <w:p w14:paraId="5D1C5578" w14:textId="54F1BB9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0.999999</w:t>
            </w:r>
          </w:p>
        </w:tc>
        <w:tc>
          <w:tcPr>
            <w:tcW w:w="967" w:type="dxa"/>
          </w:tcPr>
          <w:p w14:paraId="2307BDB4" w14:textId="3FA305F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7B056573" w14:textId="73B6B77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6624e-06</w:t>
            </w:r>
          </w:p>
        </w:tc>
        <w:tc>
          <w:tcPr>
            <w:tcW w:w="1158" w:type="dxa"/>
          </w:tcPr>
          <w:p w14:paraId="1911DC6C" w14:textId="54851C6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5D41E796" w14:textId="3671EF8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5</w:t>
            </w:r>
          </w:p>
        </w:tc>
        <w:tc>
          <w:tcPr>
            <w:tcW w:w="922" w:type="dxa"/>
          </w:tcPr>
          <w:p w14:paraId="445E42DA" w14:textId="248D4AC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6F378B78" w14:textId="58F1966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40EE7879" w14:textId="44E477C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12566e-06</w:t>
            </w:r>
          </w:p>
        </w:tc>
        <w:tc>
          <w:tcPr>
            <w:tcW w:w="1158" w:type="dxa"/>
          </w:tcPr>
          <w:p w14:paraId="179099CB" w14:textId="234FB06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68C4018E" w14:textId="77777777" w:rsidTr="00480CDF">
        <w:tc>
          <w:tcPr>
            <w:tcW w:w="421" w:type="dxa"/>
            <w:vAlign w:val="center"/>
          </w:tcPr>
          <w:p w14:paraId="4AAB4B4C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28748ECF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A9759C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3B5B8161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407F4386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6D4E4AFC" w14:textId="1A6E2ED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6</w:t>
            </w:r>
          </w:p>
        </w:tc>
        <w:tc>
          <w:tcPr>
            <w:tcW w:w="1018" w:type="dxa"/>
          </w:tcPr>
          <w:p w14:paraId="6F9FA78B" w14:textId="58B664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5AEB8564" w14:textId="6C29C30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18693DF3" w14:textId="43AA484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58973e-07</w:t>
            </w:r>
          </w:p>
        </w:tc>
        <w:tc>
          <w:tcPr>
            <w:tcW w:w="1158" w:type="dxa"/>
          </w:tcPr>
          <w:p w14:paraId="187A46FB" w14:textId="119FC9B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601CB66" w14:textId="4BFEB17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6</w:t>
            </w:r>
          </w:p>
        </w:tc>
        <w:tc>
          <w:tcPr>
            <w:tcW w:w="922" w:type="dxa"/>
          </w:tcPr>
          <w:p w14:paraId="2DE4D515" w14:textId="5B7B99A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3ECF55FA" w14:textId="4723C89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33223F5F" w14:textId="0BD3952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95696e-07</w:t>
            </w:r>
          </w:p>
        </w:tc>
        <w:tc>
          <w:tcPr>
            <w:tcW w:w="1158" w:type="dxa"/>
          </w:tcPr>
          <w:p w14:paraId="43E5FA66" w14:textId="432F432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1981729E" w14:textId="77777777" w:rsidTr="00480CDF">
        <w:tc>
          <w:tcPr>
            <w:tcW w:w="421" w:type="dxa"/>
            <w:vAlign w:val="center"/>
          </w:tcPr>
          <w:p w14:paraId="427C9102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3FD3CD32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3B73DE57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67258E03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26C60433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159BDCB7" w14:textId="1008D8D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7</w:t>
            </w:r>
          </w:p>
        </w:tc>
        <w:tc>
          <w:tcPr>
            <w:tcW w:w="1018" w:type="dxa"/>
          </w:tcPr>
          <w:p w14:paraId="176F1733" w14:textId="6843EBD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1BD9B448" w14:textId="192CCB8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09E5DCD7" w14:textId="76A4584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07268e-07</w:t>
            </w:r>
          </w:p>
        </w:tc>
        <w:tc>
          <w:tcPr>
            <w:tcW w:w="1158" w:type="dxa"/>
          </w:tcPr>
          <w:p w14:paraId="5255DDCD" w14:textId="3A09C4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432AD611" w14:textId="04EBB8A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7</w:t>
            </w:r>
          </w:p>
        </w:tc>
        <w:tc>
          <w:tcPr>
            <w:tcW w:w="922" w:type="dxa"/>
          </w:tcPr>
          <w:p w14:paraId="5D6326C9" w14:textId="2FC1725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3FD3DA57" w14:textId="42D3BE5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3D6C15F8" w14:textId="4F0E39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4.29964e-07</w:t>
            </w:r>
          </w:p>
        </w:tc>
        <w:tc>
          <w:tcPr>
            <w:tcW w:w="1158" w:type="dxa"/>
          </w:tcPr>
          <w:p w14:paraId="7693A72D" w14:textId="072FD9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FD1986D" w14:textId="77777777" w:rsidTr="00480CDF">
        <w:tc>
          <w:tcPr>
            <w:tcW w:w="421" w:type="dxa"/>
            <w:vAlign w:val="center"/>
          </w:tcPr>
          <w:p w14:paraId="1616E840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07D8925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A735BE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56990175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46D9D838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2E48B9B5" w14:textId="3E73499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8</w:t>
            </w:r>
          </w:p>
        </w:tc>
        <w:tc>
          <w:tcPr>
            <w:tcW w:w="1018" w:type="dxa"/>
          </w:tcPr>
          <w:p w14:paraId="370914AB" w14:textId="10BCA6D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726ABBA2" w14:textId="6687B80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03AD3C0D" w14:textId="19DAD53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51705e-07</w:t>
            </w:r>
          </w:p>
        </w:tc>
        <w:tc>
          <w:tcPr>
            <w:tcW w:w="1158" w:type="dxa"/>
          </w:tcPr>
          <w:p w14:paraId="27E57E7D" w14:textId="23D3827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A324AFE" w14:textId="62182AB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8</w:t>
            </w:r>
          </w:p>
        </w:tc>
        <w:tc>
          <w:tcPr>
            <w:tcW w:w="922" w:type="dxa"/>
          </w:tcPr>
          <w:p w14:paraId="6673B3FC" w14:textId="2B4BED3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7FCCAFD9" w14:textId="50392BB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A8307D9" w14:textId="6FC1147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65732e-07</w:t>
            </w:r>
          </w:p>
        </w:tc>
        <w:tc>
          <w:tcPr>
            <w:tcW w:w="1158" w:type="dxa"/>
          </w:tcPr>
          <w:p w14:paraId="3FD0FEF3" w14:textId="51BAD54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3C9D2400" w14:textId="77777777" w:rsidTr="00480CDF">
        <w:tc>
          <w:tcPr>
            <w:tcW w:w="421" w:type="dxa"/>
            <w:vAlign w:val="center"/>
          </w:tcPr>
          <w:p w14:paraId="36D179DF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1D3D258C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DD634EA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2DB8D2A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2676C5E9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359342AD" w14:textId="67DAA9A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9</w:t>
            </w:r>
          </w:p>
        </w:tc>
        <w:tc>
          <w:tcPr>
            <w:tcW w:w="1018" w:type="dxa"/>
          </w:tcPr>
          <w:p w14:paraId="6D71C82D" w14:textId="3059AEB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411964AD" w14:textId="7FACC0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06382448" w14:textId="7B324E8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55562e-07</w:t>
            </w:r>
          </w:p>
        </w:tc>
        <w:tc>
          <w:tcPr>
            <w:tcW w:w="1158" w:type="dxa"/>
          </w:tcPr>
          <w:p w14:paraId="32D4930F" w14:textId="04412A6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01A6312" w14:textId="542ADFC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39</w:t>
            </w:r>
          </w:p>
        </w:tc>
        <w:tc>
          <w:tcPr>
            <w:tcW w:w="922" w:type="dxa"/>
          </w:tcPr>
          <w:p w14:paraId="2F575AFE" w14:textId="1AD9062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454A979E" w14:textId="3C4F538A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59A75DF7" w14:textId="5D3B8DD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4232e-07</w:t>
            </w:r>
          </w:p>
        </w:tc>
        <w:tc>
          <w:tcPr>
            <w:tcW w:w="1158" w:type="dxa"/>
          </w:tcPr>
          <w:p w14:paraId="04CCB735" w14:textId="079444A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32E64DC" w14:textId="77777777" w:rsidTr="00480CDF">
        <w:tc>
          <w:tcPr>
            <w:tcW w:w="421" w:type="dxa"/>
            <w:vAlign w:val="center"/>
          </w:tcPr>
          <w:p w14:paraId="737AF33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ED21977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6D27CDF5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2B15272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58B62B9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2F573A76" w14:textId="4AAC35C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0</w:t>
            </w:r>
          </w:p>
        </w:tc>
        <w:tc>
          <w:tcPr>
            <w:tcW w:w="1018" w:type="dxa"/>
          </w:tcPr>
          <w:p w14:paraId="406A7FE2" w14:textId="7B8FB0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50B8D1B9" w14:textId="2167E97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5D529121" w14:textId="53FCAA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.61429e-08</w:t>
            </w:r>
          </w:p>
        </w:tc>
        <w:tc>
          <w:tcPr>
            <w:tcW w:w="1158" w:type="dxa"/>
          </w:tcPr>
          <w:p w14:paraId="4396808C" w14:textId="5304B8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7FCE415D" w14:textId="0BD8C65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0</w:t>
            </w:r>
          </w:p>
        </w:tc>
        <w:tc>
          <w:tcPr>
            <w:tcW w:w="922" w:type="dxa"/>
          </w:tcPr>
          <w:p w14:paraId="26AE8A11" w14:textId="12CD69C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10F37CA1" w14:textId="4A44AE3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800E6C8" w14:textId="50BE801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01501e-07</w:t>
            </w:r>
          </w:p>
        </w:tc>
        <w:tc>
          <w:tcPr>
            <w:tcW w:w="1158" w:type="dxa"/>
          </w:tcPr>
          <w:p w14:paraId="05A26CA3" w14:textId="5E1AA84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52C68BA" w14:textId="77777777" w:rsidTr="00480CDF">
        <w:tc>
          <w:tcPr>
            <w:tcW w:w="421" w:type="dxa"/>
            <w:vAlign w:val="center"/>
          </w:tcPr>
          <w:p w14:paraId="65E015E0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60B416ED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77E07928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7994E56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0323DA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0274B672" w14:textId="4B98DF2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1</w:t>
            </w:r>
          </w:p>
        </w:tc>
        <w:tc>
          <w:tcPr>
            <w:tcW w:w="1018" w:type="dxa"/>
          </w:tcPr>
          <w:p w14:paraId="5287E76A" w14:textId="527946F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42C5A999" w14:textId="2A752F0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34082621" w14:textId="1F35299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5.94196e-08</w:t>
            </w:r>
          </w:p>
        </w:tc>
        <w:tc>
          <w:tcPr>
            <w:tcW w:w="1158" w:type="dxa"/>
          </w:tcPr>
          <w:p w14:paraId="37AB87C5" w14:textId="772486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4A846ADB" w14:textId="163CDB2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1</w:t>
            </w:r>
          </w:p>
        </w:tc>
        <w:tc>
          <w:tcPr>
            <w:tcW w:w="922" w:type="dxa"/>
          </w:tcPr>
          <w:p w14:paraId="550428AD" w14:textId="6D5F8A7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1B995BE0" w14:textId="47DC996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56670D9" w14:textId="374521FD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6.27309e-08</w:t>
            </w:r>
          </w:p>
        </w:tc>
        <w:tc>
          <w:tcPr>
            <w:tcW w:w="1158" w:type="dxa"/>
          </w:tcPr>
          <w:p w14:paraId="260411D2" w14:textId="3FB6EEC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7191795" w14:textId="77777777" w:rsidTr="00480CDF">
        <w:tc>
          <w:tcPr>
            <w:tcW w:w="421" w:type="dxa"/>
            <w:vAlign w:val="center"/>
          </w:tcPr>
          <w:p w14:paraId="17E26BBC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644BC151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9443F3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5A39949E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E074C5C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290952E5" w14:textId="1B98FDCC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2</w:t>
            </w:r>
          </w:p>
        </w:tc>
        <w:tc>
          <w:tcPr>
            <w:tcW w:w="1018" w:type="dxa"/>
          </w:tcPr>
          <w:p w14:paraId="65BDDD34" w14:textId="11A470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3FDBEEB4" w14:textId="6C994E5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73614EEC" w14:textId="5588B51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67233e-08</w:t>
            </w:r>
          </w:p>
        </w:tc>
        <w:tc>
          <w:tcPr>
            <w:tcW w:w="1158" w:type="dxa"/>
          </w:tcPr>
          <w:p w14:paraId="771DA446" w14:textId="4F4F09C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47340B0A" w14:textId="37B05D2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2</w:t>
            </w:r>
          </w:p>
        </w:tc>
        <w:tc>
          <w:tcPr>
            <w:tcW w:w="922" w:type="dxa"/>
          </w:tcPr>
          <w:p w14:paraId="329850FB" w14:textId="055030F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18677890" w14:textId="74F6A07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5488FBCF" w14:textId="7235B7C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3.87698e-08</w:t>
            </w:r>
          </w:p>
        </w:tc>
        <w:tc>
          <w:tcPr>
            <w:tcW w:w="1158" w:type="dxa"/>
          </w:tcPr>
          <w:p w14:paraId="263129B0" w14:textId="67F25414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047D9A80" w14:textId="77777777" w:rsidTr="00480CDF">
        <w:tc>
          <w:tcPr>
            <w:tcW w:w="421" w:type="dxa"/>
            <w:vAlign w:val="center"/>
          </w:tcPr>
          <w:p w14:paraId="28AA9662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3357EC9E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F1D3A05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2F47BCBE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E208037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6FE3AAD9" w14:textId="4817EC9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3</w:t>
            </w:r>
          </w:p>
        </w:tc>
        <w:tc>
          <w:tcPr>
            <w:tcW w:w="1018" w:type="dxa"/>
          </w:tcPr>
          <w:p w14:paraId="0C1E4431" w14:textId="6C7A3215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002ABAEF" w14:textId="505E7D8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02521FF8" w14:textId="7897C7C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26963e-08</w:t>
            </w:r>
          </w:p>
        </w:tc>
        <w:tc>
          <w:tcPr>
            <w:tcW w:w="1158" w:type="dxa"/>
          </w:tcPr>
          <w:p w14:paraId="23A128F7" w14:textId="26366E2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78AD5299" w14:textId="03F38AC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3</w:t>
            </w:r>
          </w:p>
        </w:tc>
        <w:tc>
          <w:tcPr>
            <w:tcW w:w="922" w:type="dxa"/>
          </w:tcPr>
          <w:p w14:paraId="2C46B174" w14:textId="7073CBBF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2F1286BC" w14:textId="34770C70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74C79ABB" w14:textId="11D766F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2.39611e-08</w:t>
            </w:r>
          </w:p>
        </w:tc>
        <w:tc>
          <w:tcPr>
            <w:tcW w:w="1158" w:type="dxa"/>
          </w:tcPr>
          <w:p w14:paraId="2888003B" w14:textId="569067A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401E7895" w14:textId="77777777" w:rsidTr="00480CDF">
        <w:tc>
          <w:tcPr>
            <w:tcW w:w="421" w:type="dxa"/>
            <w:vAlign w:val="center"/>
          </w:tcPr>
          <w:p w14:paraId="7CB0CEB3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25F69394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7F8853A0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2BFD308A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2B3BEB16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34B67360" w14:textId="4A0BF4B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4</w:t>
            </w:r>
          </w:p>
        </w:tc>
        <w:tc>
          <w:tcPr>
            <w:tcW w:w="1018" w:type="dxa"/>
          </w:tcPr>
          <w:p w14:paraId="5674EF2F" w14:textId="26E02EB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5F08B896" w14:textId="5402608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6C9E3C83" w14:textId="71D9409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0271e-08</w:t>
            </w:r>
          </w:p>
        </w:tc>
        <w:tc>
          <w:tcPr>
            <w:tcW w:w="1158" w:type="dxa"/>
          </w:tcPr>
          <w:p w14:paraId="0D846E9F" w14:textId="112CD91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2C947526" w14:textId="311F985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4</w:t>
            </w:r>
          </w:p>
        </w:tc>
        <w:tc>
          <w:tcPr>
            <w:tcW w:w="922" w:type="dxa"/>
          </w:tcPr>
          <w:p w14:paraId="565EECCC" w14:textId="255C51E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12AF3E94" w14:textId="5624ED7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68007FE4" w14:textId="0F9500E6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48088e-08</w:t>
            </w:r>
          </w:p>
        </w:tc>
        <w:tc>
          <w:tcPr>
            <w:tcW w:w="1158" w:type="dxa"/>
          </w:tcPr>
          <w:p w14:paraId="76373CA5" w14:textId="7CE5F43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  <w:tr w:rsidR="00480CDF" w:rsidRPr="009F1335" w14:paraId="5105F8DA" w14:textId="77777777" w:rsidTr="00480CDF">
        <w:tc>
          <w:tcPr>
            <w:tcW w:w="421" w:type="dxa"/>
            <w:vAlign w:val="center"/>
          </w:tcPr>
          <w:p w14:paraId="6C04C2AB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0DAD1276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43A9E18E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276" w:type="dxa"/>
            <w:vAlign w:val="center"/>
          </w:tcPr>
          <w:p w14:paraId="673ED043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FC885B6" w14:textId="777777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</w:p>
        </w:tc>
        <w:tc>
          <w:tcPr>
            <w:tcW w:w="425" w:type="dxa"/>
            <w:vAlign w:val="center"/>
          </w:tcPr>
          <w:p w14:paraId="7ABE7C1E" w14:textId="7948738E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  <w:lang w:val="en-US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5</w:t>
            </w:r>
          </w:p>
        </w:tc>
        <w:tc>
          <w:tcPr>
            <w:tcW w:w="1018" w:type="dxa"/>
          </w:tcPr>
          <w:p w14:paraId="78AC8567" w14:textId="016CE94B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967" w:type="dxa"/>
          </w:tcPr>
          <w:p w14:paraId="0D86C006" w14:textId="7A3D4B77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347" w:type="dxa"/>
          </w:tcPr>
          <w:p w14:paraId="0581668C" w14:textId="368FCC61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8.6692e-09</w:t>
            </w:r>
          </w:p>
        </w:tc>
        <w:tc>
          <w:tcPr>
            <w:tcW w:w="1158" w:type="dxa"/>
          </w:tcPr>
          <w:p w14:paraId="5047BD75" w14:textId="0090F1B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  <w:tc>
          <w:tcPr>
            <w:tcW w:w="471" w:type="dxa"/>
            <w:vAlign w:val="center"/>
          </w:tcPr>
          <w:p w14:paraId="6B3C1EF9" w14:textId="2423DCE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  <w:lang w:val="en-US"/>
              </w:rPr>
              <w:t>45</w:t>
            </w:r>
          </w:p>
        </w:tc>
        <w:tc>
          <w:tcPr>
            <w:tcW w:w="922" w:type="dxa"/>
          </w:tcPr>
          <w:p w14:paraId="7C7D1EC1" w14:textId="61BFCE88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063" w:type="dxa"/>
          </w:tcPr>
          <w:p w14:paraId="6711CC52" w14:textId="61B5F033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</w:t>
            </w:r>
          </w:p>
        </w:tc>
        <w:tc>
          <w:tcPr>
            <w:tcW w:w="1252" w:type="dxa"/>
          </w:tcPr>
          <w:p w14:paraId="30D84985" w14:textId="625026C2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9.15231e-09</w:t>
            </w:r>
          </w:p>
        </w:tc>
        <w:tc>
          <w:tcPr>
            <w:tcW w:w="1158" w:type="dxa"/>
          </w:tcPr>
          <w:p w14:paraId="74894416" w14:textId="1CD7E8A9" w:rsidR="00480CDF" w:rsidRPr="009F1335" w:rsidRDefault="00480CDF" w:rsidP="00480CDF">
            <w:pPr>
              <w:tabs>
                <w:tab w:val="left" w:pos="1044"/>
              </w:tabs>
              <w:jc w:val="center"/>
              <w:rPr>
                <w:rFonts w:asciiTheme="majorHAnsi" w:hAnsiTheme="majorHAnsi" w:cstheme="majorHAnsi"/>
                <w:sz w:val="18"/>
                <w:szCs w:val="18"/>
              </w:rPr>
            </w:pPr>
            <w:r w:rsidRPr="009F1335">
              <w:rPr>
                <w:rFonts w:asciiTheme="majorHAnsi" w:hAnsiTheme="majorHAnsi" w:cstheme="majorHAnsi"/>
                <w:sz w:val="18"/>
                <w:szCs w:val="18"/>
              </w:rPr>
              <w:t>1.61803</w:t>
            </w:r>
          </w:p>
        </w:tc>
      </w:tr>
    </w:tbl>
    <w:p w14:paraId="7DF3B7C8" w14:textId="3BCCB626" w:rsidR="009F1335" w:rsidRDefault="004C52EB" w:rsidP="001929B7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  <w:r w:rsidRPr="009F1335">
        <w:rPr>
          <w:rFonts w:asciiTheme="majorHAnsi" w:hAnsiTheme="majorHAnsi" w:cstheme="majorHAnsi"/>
          <w:sz w:val="24"/>
          <w:szCs w:val="24"/>
          <w:u w:val="single"/>
        </w:rPr>
        <w:t>Г</w:t>
      </w:r>
      <w:r w:rsidR="001929B7" w:rsidRPr="009F1335">
        <w:rPr>
          <w:rFonts w:asciiTheme="majorHAnsi" w:hAnsiTheme="majorHAnsi" w:cstheme="majorHAnsi"/>
          <w:sz w:val="24"/>
          <w:szCs w:val="24"/>
          <w:u w:val="single"/>
        </w:rPr>
        <w:t>рафик зависимости количества вычислений целевой функции от логарифма задаваемой точности</w:t>
      </w:r>
    </w:p>
    <w:p w14:paraId="293F082E" w14:textId="42D58FB6" w:rsidR="007A48E8" w:rsidRPr="009F1335" w:rsidRDefault="001233A9" w:rsidP="001233A9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  <w:r>
        <w:rPr>
          <w:noProof/>
          <w:lang w:eastAsia="ru-RU"/>
        </w:rPr>
        <w:drawing>
          <wp:inline distT="0" distB="0" distL="0" distR="0" wp14:anchorId="09ABE165" wp14:editId="5A1F5DC4">
            <wp:extent cx="5286375" cy="3205474"/>
            <wp:effectExtent l="0" t="0" r="0" b="0"/>
            <wp:docPr id="2" name="Рисунок 2" descr="https://sun9-68.userapi.com/impg/O8TRci_PYjBI24D1sR1kRSQMUrWeby11PczD4Q/j-IjL5BdP7s.jpg?size=597x362&amp;quality=96&amp;sign=2dfb5d57167517d163ced84e87ca518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un9-68.userapi.com/impg/O8TRci_PYjBI24D1sR1kRSQMUrWeby11PczD4Q/j-IjL5BdP7s.jpg?size=597x362&amp;quality=96&amp;sign=2dfb5d57167517d163ced84e87ca518b&amp;type=album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0233" cy="3207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44F74A8" w14:textId="77777777" w:rsidR="007A48E8" w:rsidRPr="009F1335" w:rsidRDefault="007A48E8" w:rsidP="007A48E8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  <w:sectPr w:rsidR="007A48E8" w:rsidRPr="009F1335" w:rsidSect="004C52EB">
          <w:headerReference w:type="default" r:id="rId19"/>
          <w:footerReference w:type="default" r:id="rId20"/>
          <w:headerReference w:type="first" r:id="rId21"/>
          <w:footerReference w:type="first" r:id="rId22"/>
          <w:pgSz w:w="16838" w:h="11906" w:orient="landscape" w:code="9"/>
          <w:pgMar w:top="1134" w:right="1134" w:bottom="1134" w:left="1134" w:header="709" w:footer="624" w:gutter="0"/>
          <w:pgBorders>
            <w:top w:val="single" w:sz="4" w:space="7" w:color="auto"/>
            <w:left w:val="single" w:sz="4" w:space="9" w:color="auto"/>
            <w:bottom w:val="single" w:sz="4" w:space="7" w:color="auto"/>
            <w:right w:val="single" w:sz="4" w:space="9" w:color="auto"/>
          </w:pgBorders>
          <w:cols w:space="708"/>
          <w:formProt w:val="0"/>
          <w:titlePg/>
          <w:docGrid w:linePitch="381"/>
        </w:sectPr>
      </w:pPr>
    </w:p>
    <w:p w14:paraId="5D485B4F" w14:textId="1028685C" w:rsidR="001929B7" w:rsidRPr="00D350FF" w:rsidRDefault="00133363" w:rsidP="00133363">
      <w:pPr>
        <w:tabs>
          <w:tab w:val="left" w:pos="1044"/>
        </w:tabs>
        <w:spacing w:before="120" w:after="120" w:line="240" w:lineRule="auto"/>
        <w:jc w:val="center"/>
        <w:rPr>
          <w:rFonts w:asciiTheme="majorHAnsi" w:hAnsiTheme="majorHAnsi" w:cstheme="majorHAnsi"/>
          <w:sz w:val="24"/>
          <w:szCs w:val="24"/>
          <w:u w:val="single"/>
        </w:rPr>
      </w:pPr>
      <w:r w:rsidRPr="00D350FF">
        <w:rPr>
          <w:rFonts w:asciiTheme="majorHAnsi" w:hAnsiTheme="majorHAnsi" w:cstheme="majorHAnsi"/>
          <w:sz w:val="24"/>
          <w:szCs w:val="24"/>
          <w:u w:val="single"/>
        </w:rPr>
        <w:lastRenderedPageBreak/>
        <w:t>Поиск интервала, содержащего минимум</w:t>
      </w:r>
    </w:p>
    <w:tbl>
      <w:tblPr>
        <w:tblW w:w="3040" w:type="dxa"/>
        <w:jc w:val="center"/>
        <w:tblLook w:val="04A0" w:firstRow="1" w:lastRow="0" w:firstColumn="1" w:lastColumn="0" w:noHBand="0" w:noVBand="1"/>
      </w:tblPr>
      <w:tblGrid>
        <w:gridCol w:w="460"/>
        <w:gridCol w:w="1386"/>
        <w:gridCol w:w="1498"/>
      </w:tblGrid>
      <w:tr w:rsidR="001233A9" w:rsidRPr="00135D92" w14:paraId="4D7E6BC5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BC386" w14:textId="77777777" w:rsidR="001233A9" w:rsidRPr="00A43E7D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A43E7D">
              <w:rPr>
                <w:rFonts w:ascii="Calibri" w:eastAsia="Times New Roman" w:hAnsi="Calibri" w:cs="Calibri"/>
                <w:color w:val="000000"/>
                <w:position w:val="-6"/>
                <w:sz w:val="18"/>
                <w:szCs w:val="18"/>
                <w:lang w:eastAsia="ru-RU"/>
              </w:rPr>
              <w:object w:dxaOrig="200" w:dyaOrig="279" w14:anchorId="49725CA1">
                <v:shape id="_x0000_i1040" type="#_x0000_t75" style="width:9.5pt;height:14.25pt" o:ole="">
                  <v:imagedata r:id="rId23" o:title=""/>
                </v:shape>
                <o:OLEObject Type="Embed" ProgID="Equation.DSMT4" ShapeID="_x0000_i1040" DrawAspect="Content" ObjectID="_1769864283" r:id="rId24"/>
              </w:objec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1F8D194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260" w:dyaOrig="360" w14:anchorId="43587A69">
                <v:shape id="_x0000_i1041" type="#_x0000_t75" style="width:12.9pt;height:18.35pt" o:ole="">
                  <v:imagedata r:id="rId25" o:title=""/>
                </v:shape>
                <o:OLEObject Type="Embed" ProgID="Equation.DSMT4" ShapeID="_x0000_i1041" DrawAspect="Content" ObjectID="_1769864284" r:id="rId26"/>
              </w:objec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D1C2A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D33EB">
              <w:rPr>
                <w:rFonts w:ascii="Calibri" w:eastAsia="Times New Roman" w:hAnsi="Calibri" w:cs="Calibri"/>
                <w:color w:val="000000"/>
                <w:position w:val="-12"/>
                <w:sz w:val="18"/>
                <w:szCs w:val="18"/>
                <w:lang w:eastAsia="ru-RU"/>
              </w:rPr>
              <w:object w:dxaOrig="620" w:dyaOrig="360" w14:anchorId="345CD387">
                <v:shape id="_x0000_i1042" type="#_x0000_t75" style="width:30.55pt;height:18.35pt" o:ole="">
                  <v:imagedata r:id="rId27" o:title=""/>
                </v:shape>
                <o:OLEObject Type="Embed" ProgID="Equation.DSMT4" ShapeID="_x0000_i1042" DrawAspect="Content" ObjectID="_1769864285" r:id="rId28"/>
              </w:object>
            </w:r>
          </w:p>
        </w:tc>
      </w:tr>
      <w:tr w:rsidR="001233A9" w:rsidRPr="00135D92" w14:paraId="79AD62AC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F94FCB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76CF73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1,0000000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14B2B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0,00000000</w:t>
            </w:r>
          </w:p>
        </w:tc>
      </w:tr>
      <w:tr w:rsidR="001233A9" w:rsidRPr="00135D92" w14:paraId="121F83FE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F4737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BBDA7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7A41C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9800</w:t>
            </w:r>
          </w:p>
        </w:tc>
      </w:tr>
      <w:tr w:rsidR="001233A9" w:rsidRPr="00135D92" w14:paraId="406C8225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75521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9B31F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987D4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9400</w:t>
            </w:r>
          </w:p>
        </w:tc>
      </w:tr>
      <w:tr w:rsidR="001233A9" w:rsidRPr="00135D92" w14:paraId="694435EC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98CC7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A5EC5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9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2996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8600</w:t>
            </w:r>
          </w:p>
        </w:tc>
      </w:tr>
      <w:tr w:rsidR="001233A9" w:rsidRPr="00135D92" w14:paraId="46CDEE82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58469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59CA4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8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71A05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7000</w:t>
            </w:r>
          </w:p>
        </w:tc>
      </w:tr>
      <w:tr w:rsidR="001233A9" w:rsidRPr="00135D92" w14:paraId="4BD52864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3D002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8FD44F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6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0D702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93800</w:t>
            </w:r>
          </w:p>
        </w:tc>
      </w:tr>
      <w:tr w:rsidR="001233A9" w:rsidRPr="00135D92" w14:paraId="36558118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B54CD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11975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93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A874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87400</w:t>
            </w:r>
          </w:p>
        </w:tc>
      </w:tr>
      <w:tr w:rsidR="001233A9" w:rsidRPr="00135D92" w14:paraId="72430CBF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653C2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7EB60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87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DC107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74600</w:t>
            </w:r>
          </w:p>
        </w:tc>
      </w:tr>
      <w:tr w:rsidR="001233A9" w:rsidRPr="00135D92" w14:paraId="577612B8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CE81C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1433A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74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CE5BA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949000</w:t>
            </w:r>
          </w:p>
        </w:tc>
      </w:tr>
      <w:tr w:rsidR="001233A9" w:rsidRPr="00135D92" w14:paraId="408D89F1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B90A3D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AA77E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948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864B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897800</w:t>
            </w:r>
          </w:p>
        </w:tc>
      </w:tr>
      <w:tr w:rsidR="001233A9" w:rsidRPr="00135D92" w14:paraId="55B7B7B1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1AFE1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50F9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897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437A6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795401</w:t>
            </w:r>
          </w:p>
        </w:tc>
      </w:tr>
      <w:tr w:rsidR="001233A9" w:rsidRPr="00135D92" w14:paraId="15ADAF74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0ED9B8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C32835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795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A543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590604</w:t>
            </w:r>
          </w:p>
        </w:tc>
      </w:tr>
      <w:tr w:rsidR="001233A9" w:rsidRPr="00135D92" w14:paraId="470F6A41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0B714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EC651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590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FE420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9181017</w:t>
            </w:r>
          </w:p>
        </w:tc>
      </w:tr>
      <w:tr w:rsidR="001233A9" w:rsidRPr="00135D92" w14:paraId="2EAA91F2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C1628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9ACE82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9180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0F9C3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8361867</w:t>
            </w:r>
          </w:p>
        </w:tc>
      </w:tr>
      <w:tr w:rsidR="001233A9" w:rsidRPr="00135D92" w14:paraId="7EF7574D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DBE2A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653584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8361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2BDC7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6723668</w:t>
            </w:r>
          </w:p>
        </w:tc>
      </w:tr>
      <w:tr w:rsidR="001233A9" w:rsidRPr="00135D92" w14:paraId="5F432CEB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DD2745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387D7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6723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26B17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93447674</w:t>
            </w:r>
          </w:p>
        </w:tc>
      </w:tr>
      <w:tr w:rsidR="001233A9" w:rsidRPr="00135D92" w14:paraId="343F0A02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F0BDD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16E49E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93446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D583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86897295</w:t>
            </w:r>
          </w:p>
        </w:tc>
      </w:tr>
      <w:tr w:rsidR="001233A9" w:rsidRPr="00135D92" w14:paraId="4675C438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FAD24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5223AE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86892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FAFB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73802980</w:t>
            </w:r>
          </w:p>
        </w:tc>
      </w:tr>
      <w:tr w:rsidR="001233A9" w:rsidRPr="00135D92" w14:paraId="58172672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57B07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7D777D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73785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5DB5E0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9,47640119</w:t>
            </w:r>
          </w:p>
        </w:tc>
      </w:tr>
      <w:tr w:rsidR="001233A9" w:rsidRPr="00135D92" w14:paraId="2A08C131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AB59D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86057B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947571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CF110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8,95417477</w:t>
            </w:r>
          </w:p>
        </w:tc>
      </w:tr>
      <w:tr w:rsidR="001233A9" w:rsidRPr="00135D92" w14:paraId="505BF3BE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833A1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179DF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895142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7D420F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7,91384510</w:t>
            </w:r>
          </w:p>
        </w:tc>
      </w:tr>
      <w:tr w:rsidR="001233A9" w:rsidRPr="00135D92" w14:paraId="5F00A5C3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A2A600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73001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790284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986AE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5,84967842</w:t>
            </w:r>
          </w:p>
        </w:tc>
      </w:tr>
      <w:tr w:rsidR="001233A9" w:rsidRPr="00135D92" w14:paraId="422D6D14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420E7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F0972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580569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AA37D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1,78731578</w:t>
            </w:r>
          </w:p>
        </w:tc>
      </w:tr>
      <w:tr w:rsidR="001233A9" w:rsidRPr="00135D92" w14:paraId="46A89CB1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E6BA9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35129B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1611393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78079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83,92647327</w:t>
            </w:r>
          </w:p>
        </w:tc>
      </w:tr>
      <w:tr w:rsidR="001233A9" w:rsidRPr="00135D92" w14:paraId="7701C73B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FFA02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76F20C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9,3222785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08F9A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69,26031943</w:t>
            </w:r>
          </w:p>
        </w:tc>
      </w:tr>
      <w:tr w:rsidR="001233A9" w:rsidRPr="00135D92" w14:paraId="79F53ADB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451CCB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E630C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7,6445569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AB240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4,15013640</w:t>
            </w:r>
          </w:p>
        </w:tc>
      </w:tr>
      <w:tr w:rsidR="001233A9" w:rsidRPr="00135D92" w14:paraId="51AD1C06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FDC44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20E85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4,289113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3DACA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10,81826893</w:t>
            </w:r>
          </w:p>
        </w:tc>
      </w:tr>
      <w:tr w:rsidR="001233A9" w:rsidRPr="00135D92" w14:paraId="0282F96D" w14:textId="77777777" w:rsidTr="009B62F1">
        <w:trPr>
          <w:trHeight w:val="288"/>
          <w:jc w:val="center"/>
        </w:trPr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8E533" w14:textId="77777777" w:rsidR="001233A9" w:rsidRPr="00135D92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1DD042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000000"/>
                <w:lang w:eastAsia="ru-RU"/>
              </w:rPr>
              <w:t>-2,42177270</w:t>
            </w:r>
          </w:p>
        </w:tc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B6232" w14:textId="77777777" w:rsidR="001233A9" w:rsidRPr="00135D92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222222"/>
                <w:lang w:eastAsia="ru-RU"/>
              </w:rPr>
            </w:pPr>
            <w:r w:rsidRPr="00135D92">
              <w:rPr>
                <w:rFonts w:ascii="Calibri" w:eastAsia="Times New Roman" w:hAnsi="Calibri" w:cs="Calibri"/>
                <w:color w:val="222222"/>
                <w:lang w:eastAsia="ru-RU"/>
              </w:rPr>
              <w:t>11,70852841</w:t>
            </w:r>
          </w:p>
        </w:tc>
      </w:tr>
    </w:tbl>
    <w:p w14:paraId="58D0DF4F" w14:textId="17F84DF2" w:rsidR="00D350FF" w:rsidRDefault="00D350FF" w:rsidP="001233A9">
      <w:pPr>
        <w:tabs>
          <w:tab w:val="left" w:pos="1044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en-US"/>
        </w:rPr>
      </w:pPr>
    </w:p>
    <w:tbl>
      <w:tblPr>
        <w:tblW w:w="4394" w:type="dxa"/>
        <w:jc w:val="center"/>
        <w:tblLook w:val="04A0" w:firstRow="1" w:lastRow="0" w:firstColumn="1" w:lastColumn="0" w:noHBand="0" w:noVBand="1"/>
      </w:tblPr>
      <w:tblGrid>
        <w:gridCol w:w="1742"/>
        <w:gridCol w:w="1377"/>
        <w:gridCol w:w="1275"/>
      </w:tblGrid>
      <w:tr w:rsidR="001233A9" w:rsidRPr="00ED235A" w14:paraId="187F32E6" w14:textId="77777777" w:rsidTr="009B62F1">
        <w:trPr>
          <w:trHeight w:val="288"/>
          <w:jc w:val="center"/>
        </w:trPr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3B539" w14:textId="77777777" w:rsidR="001233A9" w:rsidRPr="00ED235A" w:rsidRDefault="001233A9" w:rsidP="009B62F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Интер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ва</w:t>
            </w: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л сод. мин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8C2E64" w14:textId="77777777" w:rsidR="001233A9" w:rsidRPr="00ED235A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-2,4217727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C6E44" w14:textId="77777777" w:rsidR="001233A9" w:rsidRPr="00ED235A" w:rsidRDefault="001233A9" w:rsidP="009B62F1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235A">
              <w:rPr>
                <w:rFonts w:ascii="Calibri" w:eastAsia="Times New Roman" w:hAnsi="Calibri" w:cs="Calibri"/>
                <w:color w:val="000000"/>
                <w:lang w:eastAsia="ru-RU"/>
              </w:rPr>
              <w:t>7,64455690</w:t>
            </w:r>
          </w:p>
        </w:tc>
      </w:tr>
    </w:tbl>
    <w:p w14:paraId="2BD2FE7A" w14:textId="77777777" w:rsidR="001233A9" w:rsidRDefault="001233A9" w:rsidP="001233A9">
      <w:pPr>
        <w:tabs>
          <w:tab w:val="left" w:pos="1044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en-US"/>
        </w:rPr>
      </w:pPr>
    </w:p>
    <w:p w14:paraId="199AC66C" w14:textId="7FA42DA9" w:rsidR="00133363" w:rsidRPr="00D350FF" w:rsidRDefault="00133363" w:rsidP="007A30C8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D350FF">
        <w:rPr>
          <w:rFonts w:asciiTheme="majorHAnsi" w:hAnsiTheme="majorHAnsi" w:cstheme="majorHAnsi"/>
          <w:b/>
          <w:bCs/>
          <w:sz w:val="24"/>
          <w:szCs w:val="24"/>
        </w:rPr>
        <w:t xml:space="preserve">Вывод </w:t>
      </w:r>
    </w:p>
    <w:p w14:paraId="4A4B0C20" w14:textId="21FCE050" w:rsidR="00753067" w:rsidRPr="002E57CE" w:rsidRDefault="00753067" w:rsidP="00753067">
      <w:pPr>
        <w:tabs>
          <w:tab w:val="left" w:pos="1044"/>
        </w:tabs>
        <w:spacing w:before="360" w:after="120" w:line="240" w:lineRule="auto"/>
        <w:ind w:left="426"/>
        <w:rPr>
          <w:sz w:val="24"/>
          <w:szCs w:val="24"/>
        </w:rPr>
      </w:pPr>
      <w:r>
        <w:rPr>
          <w:rFonts w:cstheme="minorHAnsi"/>
          <w:sz w:val="24"/>
          <w:szCs w:val="24"/>
        </w:rPr>
        <w:t xml:space="preserve">Метод Дихотомии </w:t>
      </w:r>
      <w:r w:rsidRPr="002E57CE">
        <w:rPr>
          <w:rFonts w:cstheme="minorHAnsi"/>
          <w:sz w:val="24"/>
          <w:szCs w:val="24"/>
        </w:rPr>
        <w:t xml:space="preserve">находит решение за меньшее число итераций чем другие два метода, так как на каждой итерации делит область поиска пополам, но при этом вычисляет функцию два раза. Так же к недостаткам данного метода можно отнести сложность правильного подбора </w:t>
      </w:r>
      <w:r w:rsidRPr="002E57CE">
        <w:rPr>
          <w:rFonts w:ascii="Calibri" w:eastAsia="Times New Roman" w:hAnsi="Calibri" w:cs="Calibri"/>
          <w:color w:val="000000"/>
          <w:position w:val="-6"/>
          <w:sz w:val="24"/>
          <w:szCs w:val="24"/>
          <w:lang w:eastAsia="ru-RU"/>
        </w:rPr>
        <w:object w:dxaOrig="220" w:dyaOrig="279" w14:anchorId="1B12E0CC">
          <v:shape id="_x0000_i1025" type="#_x0000_t75" style="width:11.55pt;height:14.25pt" o:ole="">
            <v:imagedata r:id="rId29" o:title=""/>
          </v:shape>
          <o:OLEObject Type="Embed" ProgID="Equation.DSMT4" ShapeID="_x0000_i1025" DrawAspect="Content" ObjectID="_1769864286" r:id="rId30"/>
        </w:object>
      </w:r>
      <w:r w:rsidRPr="002E57CE">
        <w:rPr>
          <w:rFonts w:cstheme="minorHAnsi"/>
          <w:sz w:val="24"/>
          <w:szCs w:val="24"/>
        </w:rPr>
        <w:t xml:space="preserve"> так в силу проблемы представления чисел в машиной памяти может случиться так что числа </w:t>
      </w:r>
      <w:r w:rsidRPr="002E57CE">
        <w:rPr>
          <w:rFonts w:cstheme="minorHAnsi"/>
          <w:position w:val="-12"/>
          <w:sz w:val="24"/>
          <w:szCs w:val="24"/>
        </w:rPr>
        <w:object w:dxaOrig="240" w:dyaOrig="360" w14:anchorId="3E46A9DB">
          <v:shape id="_x0000_i1026" type="#_x0000_t75" style="width:12.25pt;height:18.35pt" o:ole="">
            <v:imagedata r:id="rId31" o:title=""/>
          </v:shape>
          <o:OLEObject Type="Embed" ProgID="Equation.DSMT4" ShapeID="_x0000_i1026" DrawAspect="Content" ObjectID="_1769864287" r:id="rId32"/>
        </w:object>
      </w:r>
      <w:r w:rsidRPr="002E57CE">
        <w:rPr>
          <w:rFonts w:cstheme="minorHAnsi"/>
          <w:sz w:val="24"/>
          <w:szCs w:val="24"/>
        </w:rPr>
        <w:t>и</w:t>
      </w:r>
      <w:r w:rsidRPr="002E57CE">
        <w:rPr>
          <w:rFonts w:cstheme="minorHAnsi"/>
          <w:position w:val="-12"/>
          <w:sz w:val="24"/>
          <w:szCs w:val="24"/>
        </w:rPr>
        <w:object w:dxaOrig="260" w:dyaOrig="360" w14:anchorId="37EF15CB">
          <v:shape id="_x0000_i1027" type="#_x0000_t75" style="width:12.9pt;height:18.35pt" o:ole="">
            <v:imagedata r:id="rId33" o:title=""/>
          </v:shape>
          <o:OLEObject Type="Embed" ProgID="Equation.DSMT4" ShapeID="_x0000_i1027" DrawAspect="Content" ObjectID="_1769864288" r:id="rId34"/>
        </w:object>
      </w:r>
      <w:r w:rsidRPr="002E57CE">
        <w:rPr>
          <w:rFonts w:cstheme="minorHAnsi"/>
          <w:sz w:val="24"/>
          <w:szCs w:val="24"/>
        </w:rPr>
        <w:t xml:space="preserve">высчитанные по формулам </w:t>
      </w:r>
      <w:r w:rsidRPr="002E57CE">
        <w:rPr>
          <w:rFonts w:cstheme="minorHAnsi"/>
          <w:position w:val="-24"/>
          <w:sz w:val="24"/>
          <w:szCs w:val="24"/>
        </w:rPr>
        <w:object w:dxaOrig="1460" w:dyaOrig="620" w14:anchorId="6A23E16A">
          <v:shape id="_x0000_i1028" type="#_x0000_t75" style="width:72.7pt;height:30.55pt" o:ole="">
            <v:imagedata r:id="rId35" o:title=""/>
          </v:shape>
          <o:OLEObject Type="Embed" ProgID="Equation.DSMT4" ShapeID="_x0000_i1028" DrawAspect="Content" ObjectID="_1769864289" r:id="rId36"/>
        </w:object>
      </w:r>
      <w:r w:rsidRPr="002E57CE">
        <w:rPr>
          <w:rFonts w:cstheme="minorHAnsi"/>
          <w:sz w:val="24"/>
          <w:szCs w:val="24"/>
        </w:rPr>
        <w:t xml:space="preserve">, </w:t>
      </w:r>
      <w:r w:rsidRPr="002E57CE">
        <w:rPr>
          <w:position w:val="-24"/>
          <w:sz w:val="24"/>
          <w:szCs w:val="24"/>
        </w:rPr>
        <w:object w:dxaOrig="1480" w:dyaOrig="620" w14:anchorId="7D8B8316">
          <v:shape id="_x0000_i1029" type="#_x0000_t75" style="width:73.35pt;height:30.55pt" o:ole="">
            <v:imagedata r:id="rId37" o:title=""/>
          </v:shape>
          <o:OLEObject Type="Embed" ProgID="Equation.DSMT4" ShapeID="_x0000_i1029" DrawAspect="Content" ObjectID="_1769864290" r:id="rId38"/>
        </w:object>
      </w:r>
      <w:r w:rsidRPr="002E57CE">
        <w:rPr>
          <w:sz w:val="24"/>
          <w:szCs w:val="24"/>
        </w:rPr>
        <w:t xml:space="preserve"> не будут отличаться, следовательно и значения функции в этих точках.</w:t>
      </w:r>
    </w:p>
    <w:p w14:paraId="03E56225" w14:textId="77777777" w:rsidR="00753067" w:rsidRDefault="00753067" w:rsidP="00753067">
      <w:pPr>
        <w:tabs>
          <w:tab w:val="left" w:pos="1044"/>
        </w:tabs>
        <w:spacing w:before="360" w:after="120" w:line="240" w:lineRule="auto"/>
        <w:ind w:left="426"/>
        <w:rPr>
          <w:sz w:val="24"/>
          <w:szCs w:val="24"/>
        </w:rPr>
      </w:pPr>
      <w:r w:rsidRPr="002E57CE">
        <w:rPr>
          <w:sz w:val="24"/>
          <w:szCs w:val="24"/>
        </w:rPr>
        <w:t xml:space="preserve">Метод золотого сечения заключается в том, что отрезок поиска делится в пропорциях, соответствующих золотому сечению. Поэтому на каждой итерации интервал поиска уменьшается всего лишь в </w:t>
      </w:r>
      <w:r w:rsidRPr="002E57CE">
        <w:rPr>
          <w:position w:val="-24"/>
          <w:sz w:val="24"/>
          <w:szCs w:val="24"/>
        </w:rPr>
        <w:object w:dxaOrig="1440" w:dyaOrig="680" w14:anchorId="6C30CC30">
          <v:shape id="_x0000_i1030" type="#_x0000_t75" style="width:1in;height:34.65pt" o:ole="">
            <v:imagedata r:id="rId39" o:title=""/>
          </v:shape>
          <o:OLEObject Type="Embed" ProgID="Equation.DSMT4" ShapeID="_x0000_i1030" DrawAspect="Content" ObjectID="_1769864291" r:id="rId40"/>
        </w:object>
      </w:r>
      <w:r w:rsidRPr="002E57CE">
        <w:rPr>
          <w:sz w:val="24"/>
          <w:szCs w:val="24"/>
        </w:rPr>
        <w:t xml:space="preserve"> вместо</w:t>
      </w:r>
      <w:r w:rsidRPr="002E57CE">
        <w:rPr>
          <w:position w:val="-4"/>
          <w:sz w:val="24"/>
          <w:szCs w:val="24"/>
        </w:rPr>
        <w:object w:dxaOrig="200" w:dyaOrig="260" w14:anchorId="27164E8A">
          <v:shape id="_x0000_i1031" type="#_x0000_t75" style="width:9.5pt;height:12.9pt" o:ole="">
            <v:imagedata r:id="rId41" o:title=""/>
          </v:shape>
          <o:OLEObject Type="Embed" ProgID="Equation.DSMT4" ShapeID="_x0000_i1031" DrawAspect="Content" ObjectID="_1769864292" r:id="rId42"/>
        </w:object>
      </w:r>
      <w:r w:rsidRPr="002E57CE">
        <w:rPr>
          <w:sz w:val="24"/>
          <w:szCs w:val="24"/>
        </w:rPr>
        <w:t xml:space="preserve">, но при этом на каждой итерации </w:t>
      </w:r>
      <w:r w:rsidRPr="002E57CE">
        <w:rPr>
          <w:sz w:val="24"/>
          <w:szCs w:val="24"/>
        </w:rPr>
        <w:lastRenderedPageBreak/>
        <w:t>функция вычисляется всего лишь один р</w:t>
      </w:r>
      <w:r>
        <w:rPr>
          <w:sz w:val="24"/>
          <w:szCs w:val="24"/>
        </w:rPr>
        <w:t>аз, что является эффективным</w:t>
      </w:r>
      <w:r w:rsidRPr="002E57CE">
        <w:rPr>
          <w:sz w:val="24"/>
          <w:szCs w:val="24"/>
        </w:rPr>
        <w:t xml:space="preserve"> в случае</w:t>
      </w:r>
      <w:r>
        <w:rPr>
          <w:sz w:val="24"/>
          <w:szCs w:val="24"/>
        </w:rPr>
        <w:t>,</w:t>
      </w:r>
      <w:r w:rsidRPr="002E57CE">
        <w:rPr>
          <w:sz w:val="24"/>
          <w:szCs w:val="24"/>
        </w:rPr>
        <w:t xml:space="preserve"> если самой дорогосто</w:t>
      </w:r>
      <w:r>
        <w:rPr>
          <w:sz w:val="24"/>
          <w:szCs w:val="24"/>
        </w:rPr>
        <w:t>я</w:t>
      </w:r>
      <w:r w:rsidRPr="002E57CE">
        <w:rPr>
          <w:sz w:val="24"/>
          <w:szCs w:val="24"/>
        </w:rPr>
        <w:t>щей операц</w:t>
      </w:r>
      <w:r>
        <w:rPr>
          <w:sz w:val="24"/>
          <w:szCs w:val="24"/>
        </w:rPr>
        <w:t xml:space="preserve">ией вычисления является операция </w:t>
      </w:r>
      <w:r w:rsidRPr="002E57CE">
        <w:rPr>
          <w:sz w:val="24"/>
          <w:szCs w:val="24"/>
        </w:rPr>
        <w:t xml:space="preserve">определения значения функции в точке. </w:t>
      </w:r>
    </w:p>
    <w:p w14:paraId="285D6A4E" w14:textId="6A1A0958" w:rsidR="00753067" w:rsidRDefault="00753067" w:rsidP="00753067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rFonts w:cstheme="minorHAnsi"/>
          <w:sz w:val="24"/>
          <w:szCs w:val="24"/>
        </w:rPr>
        <w:br/>
        <w:t>Если сравнивать метод Фибоначчи с дихотомией и золотым сечением, то можно сделать следующие выводы:</w:t>
      </w:r>
    </w:p>
    <w:p w14:paraId="4A8FC655" w14:textId="7BC0A3EB" w:rsidR="00A61F28" w:rsidRPr="00753067" w:rsidRDefault="00753067" w:rsidP="00753067">
      <w:pPr>
        <w:tabs>
          <w:tab w:val="left" w:pos="1044"/>
        </w:tabs>
        <w:spacing w:before="360" w:after="120" w:line="240" w:lineRule="auto"/>
        <w:ind w:left="426"/>
        <w:rPr>
          <w:rFonts w:cstheme="minorHAnsi"/>
          <w:sz w:val="24"/>
          <w:szCs w:val="24"/>
        </w:rPr>
      </w:pPr>
      <w:r w:rsidRPr="002E57CE">
        <w:rPr>
          <w:rFonts w:cstheme="minorHAnsi"/>
          <w:sz w:val="24"/>
          <w:szCs w:val="24"/>
        </w:rPr>
        <w:t>Метод Фибоначчи находит решение за большое число итераций, чем метод дихотомии, но при этом он сходится за такое же количество итераций, как и метод золотого сечения, при этом вычисляя на каждой итерации функцию лишь один раз.</w:t>
      </w:r>
      <w:r>
        <w:rPr>
          <w:rFonts w:cstheme="minorHAnsi"/>
          <w:sz w:val="24"/>
          <w:szCs w:val="24"/>
        </w:rPr>
        <w:t xml:space="preserve"> В методе Фибоначчи мы можем заранее узнать количество итераций.</w:t>
      </w:r>
      <w:r w:rsidRPr="002E57CE">
        <w:rPr>
          <w:rFonts w:cstheme="minorHAnsi"/>
          <w:sz w:val="24"/>
          <w:szCs w:val="24"/>
        </w:rPr>
        <w:t xml:space="preserve"> Но</w:t>
      </w:r>
      <w:r>
        <w:rPr>
          <w:rFonts w:cstheme="minorHAnsi"/>
          <w:sz w:val="24"/>
          <w:szCs w:val="24"/>
        </w:rPr>
        <w:t xml:space="preserve"> при большом отрезке поиска</w:t>
      </w:r>
      <w:r w:rsidRPr="002E57CE">
        <w:rPr>
          <w:rFonts w:cstheme="minorHAnsi"/>
          <w:sz w:val="24"/>
          <w:szCs w:val="24"/>
        </w:rPr>
        <w:t xml:space="preserve"> или маленькой желаемой погрешности неравенства </w:t>
      </w:r>
      <w:r w:rsidRPr="002E57CE">
        <w:rPr>
          <w:rFonts w:cstheme="minorHAnsi"/>
          <w:position w:val="-4"/>
          <w:sz w:val="24"/>
          <w:szCs w:val="24"/>
        </w:rPr>
        <w:object w:dxaOrig="180" w:dyaOrig="279" w14:anchorId="1DCFDCC7">
          <v:shape id="_x0000_i1032" type="#_x0000_t75" style="width:8.85pt;height:14.25pt" o:ole="">
            <v:imagedata r:id="rId43" o:title=""/>
          </v:shape>
          <o:OLEObject Type="Embed" ProgID="Equation.DSMT4" ShapeID="_x0000_i1032" DrawAspect="Content" ObjectID="_1769864293" r:id="rId44"/>
        </w:object>
      </w:r>
      <w:r w:rsidRPr="002E57CE">
        <w:rPr>
          <w:rFonts w:cstheme="minorHAnsi"/>
          <w:sz w:val="24"/>
          <w:szCs w:val="24"/>
        </w:rPr>
        <w:t xml:space="preserve"> </w:t>
      </w:r>
      <w:r w:rsidRPr="002E57CE">
        <w:rPr>
          <w:rFonts w:cstheme="minorHAnsi"/>
          <w:position w:val="-24"/>
          <w:sz w:val="24"/>
          <w:szCs w:val="24"/>
        </w:rPr>
        <w:object w:dxaOrig="1340" w:dyaOrig="620" w14:anchorId="4A556D33">
          <v:shape id="_x0000_i1033" type="#_x0000_t75" style="width:66.55pt;height:30.55pt" o:ole="">
            <v:imagedata r:id="rId45" o:title=""/>
          </v:shape>
          <o:OLEObject Type="Embed" ProgID="Equation.DSMT4" ShapeID="_x0000_i1033" DrawAspect="Content" ObjectID="_1769864294" r:id="rId46"/>
        </w:object>
      </w:r>
      <w:r w:rsidRPr="002E57CE">
        <w:rPr>
          <w:rFonts w:cstheme="minorHAnsi"/>
          <w:sz w:val="24"/>
          <w:szCs w:val="24"/>
        </w:rPr>
        <w:t xml:space="preserve"> числа Фибоначчи не помещаются в машинную память, поэтому нужно использовать специальные типы значений для их хранения</w:t>
      </w:r>
      <w:r>
        <w:rPr>
          <w:rFonts w:cstheme="minorHAnsi"/>
          <w:sz w:val="24"/>
          <w:szCs w:val="24"/>
        </w:rPr>
        <w:t xml:space="preserve">. </w:t>
      </w:r>
    </w:p>
    <w:p w14:paraId="44FAC35A" w14:textId="78C9A803" w:rsidR="009F1335" w:rsidRPr="009F1335" w:rsidRDefault="00C923F2" w:rsidP="004C52EB">
      <w:pPr>
        <w:pStyle w:val="af8"/>
        <w:numPr>
          <w:ilvl w:val="0"/>
          <w:numId w:val="16"/>
        </w:num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>
        <w:rPr>
          <w:rFonts w:asciiTheme="majorHAnsi" w:hAnsiTheme="majorHAnsi" w:cstheme="majorHAnsi"/>
          <w:b/>
          <w:bCs/>
          <w:sz w:val="24"/>
          <w:szCs w:val="24"/>
        </w:rPr>
        <w:t>Текст программы</w:t>
      </w:r>
    </w:p>
    <w:p w14:paraId="3CF6231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14:paraId="49AC299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14:paraId="6CC4DE6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14:paraId="5794C6A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1958ED2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a = -2;</w:t>
      </w:r>
    </w:p>
    <w:p w14:paraId="6194D0D3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 = 20;</w:t>
      </w:r>
    </w:p>
    <w:p w14:paraId="251C13E2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sigma = 1e-8;</w:t>
      </w:r>
    </w:p>
    <w:p w14:paraId="4133934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ps = 1e-7;</w:t>
      </w:r>
    </w:p>
    <w:p w14:paraId="72A4E96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B9ABE2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14:paraId="3A7DBEC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50BAAC3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BA2BA9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CDD95E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(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;</w:t>
      </w:r>
    </w:p>
    <w:p w14:paraId="7BCC0D89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E304C6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DF12E5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ibonacci(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88BAEA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1B7F7A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pow((1 + sqrt(5)) / 2, 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) - pow((1 - sqrt(5)) / 2, </w:t>
      </w:r>
      <w:r w:rsidRPr="009F1335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) / sqrt (5);</w:t>
      </w:r>
    </w:p>
    <w:p w14:paraId="59A4002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03A7C7F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6B02899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hotomy_method()</w:t>
      </w:r>
    </w:p>
    <w:p w14:paraId="3F1260C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3F1895E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1(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output1.txt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D3B9B4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a1, a2, b1, b2;</w:t>
      </w:r>
    </w:p>
    <w:p w14:paraId="62C1D7C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1 = a; </w:t>
      </w:r>
    </w:p>
    <w:p w14:paraId="417EC77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b;</w:t>
      </w:r>
    </w:p>
    <w:p w14:paraId="37B76E49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b1 - a1 &gt;= eps; i++)</w:t>
      </w:r>
    </w:p>
    <w:p w14:paraId="130EADA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527BB6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2 = a1;</w:t>
      </w:r>
    </w:p>
    <w:p w14:paraId="504E187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2 = b1;</w:t>
      </w:r>
    </w:p>
    <w:p w14:paraId="5F0C8AB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1 = (a1 + b1 - sigma) / 2;</w:t>
      </w:r>
    </w:p>
    <w:p w14:paraId="7F320B8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2 = (a1 + b1 + sigma) / 2;</w:t>
      </w:r>
    </w:p>
    <w:p w14:paraId="3DF2439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gt; function(x2))</w:t>
      </w:r>
    </w:p>
    <w:p w14:paraId="1216EA9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14337A2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lt; function(x2))</w:t>
      </w:r>
    </w:p>
    <w:p w14:paraId="15E2F4D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3ED732B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60C29909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475CB5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56064648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49C32028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5DB57CD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2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-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b2 - a2) / (b1 - a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16841E6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59003E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60F2999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5FC476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golden_section_method()</w:t>
      </w:r>
    </w:p>
    <w:p w14:paraId="4A4BD75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5A9102C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2(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output2.txt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824E59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a1, a2, b1, b2;</w:t>
      </w:r>
    </w:p>
    <w:p w14:paraId="0A887C0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a;</w:t>
      </w:r>
    </w:p>
    <w:p w14:paraId="310B6F9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b;</w:t>
      </w:r>
    </w:p>
    <w:p w14:paraId="1EC4B32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b1 - a1 &gt;= eps; i++)</w:t>
      </w:r>
    </w:p>
    <w:p w14:paraId="7B1A651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3EA60A56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2 = a1;</w:t>
      </w:r>
    </w:p>
    <w:p w14:paraId="02E7686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2 = b1;</w:t>
      </w:r>
    </w:p>
    <w:p w14:paraId="029BEA4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1 = a1 + (3 - sqrt(5)) * (b1 - a1) / 2;</w:t>
      </w:r>
    </w:p>
    <w:p w14:paraId="3276FFC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2 = a1 + (sqrt(5) - 1) * (b1 - a1) / 2;</w:t>
      </w:r>
    </w:p>
    <w:p w14:paraId="1A406F2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gt; function(x2))</w:t>
      </w:r>
    </w:p>
    <w:p w14:paraId="34F4FDE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35BCDBA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lt; function(x2))</w:t>
      </w:r>
    </w:p>
    <w:p w14:paraId="2944A9D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4A34216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4CF1474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F483BB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7128D6C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46C408E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99553F6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2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2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-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b2 - a2) / (b1 - a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20C2F55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724BA0F6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5A6AF5B3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60C97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ibonacci_method()</w:t>
      </w:r>
    </w:p>
    <w:p w14:paraId="201CBFB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9F42DF2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3(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output3.txt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935B8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, x2, a1, a2, b1, b2;</w:t>
      </w:r>
    </w:p>
    <w:p w14:paraId="6B2C2AB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a;</w:t>
      </w:r>
    </w:p>
    <w:p w14:paraId="1870212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b;</w:t>
      </w:r>
    </w:p>
    <w:p w14:paraId="20B57BB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2; b1 - a1 &gt;= eps; i++)</w:t>
      </w:r>
    </w:p>
    <w:p w14:paraId="6D57D01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5CD67CB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2 = a1;</w:t>
      </w:r>
    </w:p>
    <w:p w14:paraId="2B7C20A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2 = b1;</w:t>
      </w:r>
    </w:p>
    <w:p w14:paraId="53FE414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1 = a1 + (b1 - a1) * fibonacci(i) / fibonacci(i + 2);</w:t>
      </w:r>
    </w:p>
    <w:p w14:paraId="5C1BE02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2 = a1 + (b1 - a1) * fibonacci(i + 1) / fibonacci(i + 2);</w:t>
      </w:r>
    </w:p>
    <w:p w14:paraId="3472B59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gt; function(x2))</w:t>
      </w:r>
    </w:p>
    <w:p w14:paraId="2FAE67D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50D3274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1) &lt; function(x2))</w:t>
      </w:r>
    </w:p>
    <w:p w14:paraId="4F95DBA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4317825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14:paraId="77F0D936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6DC9EBF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a1 = x1;</w:t>
      </w:r>
    </w:p>
    <w:p w14:paraId="766F676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b1 = x2;</w:t>
      </w:r>
    </w:p>
    <w:p w14:paraId="2ADDFB09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0F4596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3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 - 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2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2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b1 - a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b2 - a2) / (b1 - a1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59172CD8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6920458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1618AEA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BF014C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interval_search()</w:t>
      </w:r>
    </w:p>
    <w:p w14:paraId="545907C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768C4B0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2B91AF"/>
          <w:sz w:val="19"/>
          <w:szCs w:val="19"/>
          <w:lang w:val="en-US"/>
        </w:rPr>
        <w:t>ofstream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output4(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output4.txt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F28829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sigma = 0.0001;</w:t>
      </w:r>
    </w:p>
    <w:p w14:paraId="5027F77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0 = -2;</w:t>
      </w:r>
    </w:p>
    <w:p w14:paraId="284E354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= x0 + sigma;</w:t>
      </w:r>
    </w:p>
    <w:p w14:paraId="5B5EA77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h = sigma;</w:t>
      </w:r>
    </w:p>
    <w:p w14:paraId="594BE67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1;</w:t>
      </w:r>
    </w:p>
    <w:p w14:paraId="4FD603D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0) &lt; function(x1))</w:t>
      </w:r>
    </w:p>
    <w:p w14:paraId="605EB61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2C7D29F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1 = x0 - sigma;</w:t>
      </w:r>
    </w:p>
    <w:p w14:paraId="58BEA6E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h *= -1;</w:t>
      </w:r>
    </w:p>
    <w:p w14:paraId="2515565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3E9E157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1A9F8C7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4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k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0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0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00B9CAE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lag =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2A8D262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19BDFBB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lag) </w:t>
      </w:r>
    </w:p>
    <w:p w14:paraId="63E2DE2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1705F9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h *= 2;</w:t>
      </w:r>
    </w:p>
    <w:p w14:paraId="1F11231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0 = x1;</w:t>
      </w:r>
    </w:p>
    <w:p w14:paraId="6F7CECE5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1 += h;</w:t>
      </w:r>
    </w:p>
    <w:p w14:paraId="2698F378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k++;</w:t>
      </w:r>
    </w:p>
    <w:p w14:paraId="54C11A2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F1663E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(function(x0) &gt; function(x1))</w:t>
      </w:r>
    </w:p>
    <w:p w14:paraId="69026A4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CB51BB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0 = x1;</w:t>
      </w:r>
    </w:p>
    <w:p w14:paraId="6AF3F13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2B7AF493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</w:p>
    <w:p w14:paraId="27057A74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14:paraId="18377FD2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flag = </w:t>
      </w: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42F604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x0 -= h / 2;</w:t>
      </w:r>
    </w:p>
    <w:p w14:paraId="488E289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10B8E32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4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k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1FF034E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4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0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5D29550F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4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function(x0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15B0F89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14:paraId="413C9D88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output4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0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x1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abs(x1 - x0)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F1335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14:paraId="4D742F7D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7D4EBA61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05111A0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14:paraId="511E00AA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070C55EC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dichotomy_method();</w:t>
      </w:r>
    </w:p>
    <w:p w14:paraId="7F49023E" w14:textId="77777777" w:rsidR="009F1335" w:rsidRP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  <w:t>golden_section_method();</w:t>
      </w:r>
    </w:p>
    <w:p w14:paraId="2EE7F79D" w14:textId="77777777" w:rsid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9F1335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fibonacci_method();</w:t>
      </w:r>
    </w:p>
    <w:p w14:paraId="14131BE1" w14:textId="77777777" w:rsid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interval_search();</w:t>
      </w:r>
    </w:p>
    <w:p w14:paraId="3C21320C" w14:textId="77777777" w:rsid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089CFBF" w14:textId="77777777" w:rsidR="009F1335" w:rsidRDefault="009F1335" w:rsidP="009F133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14:paraId="26281D3C" w14:textId="77777777" w:rsidR="009F1335" w:rsidRPr="004C52EB" w:rsidRDefault="009F1335" w:rsidP="004C52EB">
      <w:pPr>
        <w:tabs>
          <w:tab w:val="left" w:pos="1044"/>
        </w:tabs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</w:p>
    <w:sectPr w:rsidR="009F1335" w:rsidRPr="004C52EB" w:rsidSect="00A61F28">
      <w:headerReference w:type="default" r:id="rId47"/>
      <w:footerReference w:type="default" r:id="rId48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F896ED" w14:textId="77777777" w:rsidR="00E34DC7" w:rsidRDefault="00E34DC7" w:rsidP="00BC5F26">
      <w:pPr>
        <w:spacing w:after="0" w:line="240" w:lineRule="auto"/>
      </w:pPr>
      <w:r>
        <w:separator/>
      </w:r>
    </w:p>
  </w:endnote>
  <w:endnote w:type="continuationSeparator" w:id="0">
    <w:p w14:paraId="0C181369" w14:textId="77777777" w:rsidR="00E34DC7" w:rsidRDefault="00E34DC7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7B4ED6" w:rsidRDefault="007B4ED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7B4ED6" w:rsidRDefault="007B4ED6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43677870"/>
      <w:docPartObj>
        <w:docPartGallery w:val="Page Numbers (Bottom of Page)"/>
        <w:docPartUnique/>
      </w:docPartObj>
    </w:sdtPr>
    <w:sdtEndPr/>
    <w:sdtContent>
      <w:p w14:paraId="19EE1F2A" w14:textId="10F26339" w:rsidR="007B4ED6" w:rsidRDefault="007B4ED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33A9">
          <w:rPr>
            <w:noProof/>
          </w:rPr>
          <w:t>4</w:t>
        </w:r>
        <w: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7F432DC6" w:rsidR="007B4ED6" w:rsidRDefault="007B4ED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233A9">
          <w:rPr>
            <w:noProof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876E8C" w14:textId="161D4B90" w:rsidR="007B4ED6" w:rsidRDefault="00E34DC7">
    <w:pPr>
      <w:pStyle w:val="a9"/>
      <w:jc w:val="center"/>
    </w:pPr>
    <w:sdt>
      <w:sdtPr>
        <w:id w:val="807203003"/>
        <w:docPartObj>
          <w:docPartGallery w:val="Page Numbers (Bottom of Page)"/>
          <w:docPartUnique/>
        </w:docPartObj>
      </w:sdtPr>
      <w:sdtEndPr/>
      <w:sdtContent/>
    </w:sdt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D195A6" w14:textId="651D151E" w:rsidR="007B4ED6" w:rsidRDefault="00E34DC7" w:rsidP="008657B6">
    <w:pPr>
      <w:pStyle w:val="a9"/>
      <w:jc w:val="center"/>
    </w:pPr>
    <w:sdt>
      <w:sdtPr>
        <w:id w:val="1808192471"/>
        <w:docPartObj>
          <w:docPartGallery w:val="Page Numbers (Bottom of Page)"/>
          <w:docPartUnique/>
        </w:docPartObj>
      </w:sdtPr>
      <w:sdtEndPr/>
      <w:sdtContent/>
    </w:sdt>
  </w:p>
</w:ftr>
</file>

<file path=word/footer7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7088C0" w14:textId="71AA9EBF" w:rsidR="007B4ED6" w:rsidRDefault="00E34DC7" w:rsidP="008657B6">
    <w:pPr>
      <w:pStyle w:val="a9"/>
      <w:jc w:val="center"/>
    </w:pPr>
    <w:sdt>
      <w:sdtPr>
        <w:id w:val="1417125999"/>
        <w:docPartObj>
          <w:docPartGallery w:val="Page Numbers (Bottom of Page)"/>
          <w:docPartUnique/>
        </w:docPartObj>
      </w:sdtPr>
      <w:sdtEndPr/>
      <w:sdtContent/>
    </w:sdt>
    <w:r w:rsidR="007B4ED6" w:rsidRPr="008657B6">
      <w:t xml:space="preserve"> </w:t>
    </w:r>
    <w:sdt>
      <w:sdtPr>
        <w:id w:val="-441372110"/>
        <w:docPartObj>
          <w:docPartGallery w:val="Page Numbers (Bottom of Page)"/>
          <w:docPartUnique/>
        </w:docPartObj>
      </w:sdtPr>
      <w:sdtEndPr/>
      <w:sdtContent>
        <w:r w:rsidR="007B4ED6">
          <w:fldChar w:fldCharType="begin"/>
        </w:r>
        <w:r w:rsidR="007B4ED6">
          <w:instrText xml:space="preserve"> PAGE   \* MERGEFORMAT </w:instrText>
        </w:r>
        <w:r w:rsidR="007B4ED6">
          <w:fldChar w:fldCharType="separate"/>
        </w:r>
        <w:r w:rsidR="001233A9">
          <w:rPr>
            <w:noProof/>
          </w:rPr>
          <w:t>10</w:t>
        </w:r>
        <w:r w:rsidR="007B4ED6"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7EBFEAA" w14:textId="77777777" w:rsidR="00E34DC7" w:rsidRDefault="00E34DC7" w:rsidP="00BC5F26">
      <w:pPr>
        <w:spacing w:after="0" w:line="240" w:lineRule="auto"/>
      </w:pPr>
      <w:r>
        <w:separator/>
      </w:r>
    </w:p>
  </w:footnote>
  <w:footnote w:type="continuationSeparator" w:id="0">
    <w:p w14:paraId="1810AF5C" w14:textId="77777777" w:rsidR="00E34DC7" w:rsidRDefault="00E34DC7" w:rsidP="00BC5F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F0BB7E" w14:textId="6F33C588" w:rsidR="007B4ED6" w:rsidRDefault="007B4ED6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C6C41C" w14:textId="5CE5D6B2" w:rsidR="007B4ED6" w:rsidRDefault="007B4ED6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7426CB" w14:textId="77777777" w:rsidR="007B4ED6" w:rsidRDefault="007B4ED6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A00EDAB" wp14:editId="40AAB49A">
              <wp:simplePos x="0" y="0"/>
              <wp:positionH relativeFrom="column">
                <wp:posOffset>-655320</wp:posOffset>
              </wp:positionH>
              <wp:positionV relativeFrom="margin">
                <wp:posOffset>2730997</wp:posOffset>
              </wp:positionV>
              <wp:extent cx="299085" cy="658495"/>
              <wp:effectExtent l="0" t="8255" r="0" b="0"/>
              <wp:wrapNone/>
              <wp:docPr id="13" name="Надпись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5400000">
                        <a:off x="0" y="0"/>
                        <a:ext cx="299085" cy="65849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id w:val="-1960636257"/>
                            <w:docPartObj>
                              <w:docPartGallery w:val="Page Numbers (Bottom of Page)"/>
                              <w:docPartUnique/>
                            </w:docPartObj>
                          </w:sdtPr>
                          <w:sdtEndPr/>
                          <w:sdtContent>
                            <w:p w14:paraId="7B8AB5FA" w14:textId="714C6845" w:rsidR="007B4ED6" w:rsidRDefault="007B4ED6" w:rsidP="00DD228F">
                              <w:pPr>
                                <w:pStyle w:val="a9"/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\* MERGEFORMAT </w:instrText>
                              </w:r>
                              <w:r>
                                <w:fldChar w:fldCharType="separate"/>
                              </w:r>
                              <w:r w:rsidR="001233A9">
                                <w:rPr>
                                  <w:noProof/>
                                </w:rPr>
                                <w:t>8</w:t>
                              </w:r>
                              <w: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A00EDAB" id="_x0000_t202" coordsize="21600,21600" o:spt="202" path="m,l,21600r21600,l21600,xe">
              <v:stroke joinstyle="miter"/>
              <v:path gradientshapeok="t" o:connecttype="rect"/>
            </v:shapetype>
            <v:shape id="Надпись 13" o:spid="_x0000_s1026" type="#_x0000_t202" style="position:absolute;margin-left:-51.6pt;margin-top:215.05pt;width:23.55pt;height:51.85pt;rotation:9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" fillcolor="white [3201]" stroked="f" strokeweight=".5pt">
              <v:textbox>
                <w:txbxContent>
                  <w:sdt>
                    <w:sdtPr>
                      <w:id w:val="-1960636257"/>
                      <w:docPartObj>
                        <w:docPartGallery w:val="Page Numbers (Bottom of Page)"/>
                        <w:docPartUnique/>
                      </w:docPartObj>
                    </w:sdtPr>
                    <w:sdtEndPr/>
                    <w:sdtContent>
                      <w:p w14:paraId="7B8AB5FA" w14:textId="714C6845" w:rsidR="007B4ED6" w:rsidRDefault="007B4ED6" w:rsidP="00DD228F">
                        <w:pPr>
                          <w:pStyle w:val="a9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PAGE   \* MERGEFORMAT </w:instrText>
                        </w:r>
                        <w:r>
                          <w:fldChar w:fldCharType="separate"/>
                        </w:r>
                        <w:r w:rsidR="001233A9">
                          <w:rPr>
                            <w:noProof/>
                          </w:rPr>
                          <w:t>8</w:t>
                        </w:r>
                        <w:r>
                          <w:fldChar w:fldCharType="end"/>
                        </w:r>
                      </w:p>
                    </w:sdtContent>
                  </w:sdt>
                </w:txbxContent>
              </v:textbox>
              <w10:wrap anchory="margin"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645B0F" w14:textId="27BFFC49" w:rsidR="007B4ED6" w:rsidRDefault="007B4ED6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C142583" wp14:editId="49A24924">
              <wp:simplePos x="0" y="0"/>
              <wp:positionH relativeFrom="column">
                <wp:posOffset>-625294</wp:posOffset>
              </wp:positionH>
              <wp:positionV relativeFrom="margin">
                <wp:align>center</wp:align>
              </wp:positionV>
              <wp:extent cx="299357" cy="658585"/>
              <wp:effectExtent l="0" t="8255" r="0" b="0"/>
              <wp:wrapNone/>
              <wp:docPr id="9" name="Надпись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5400000">
                        <a:off x="0" y="0"/>
                        <a:ext cx="299357" cy="65858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id w:val="-718357136"/>
                            <w:docPartObj>
                              <w:docPartGallery w:val="Page Numbers (Bottom of Page)"/>
                              <w:docPartUnique/>
                            </w:docPartObj>
                          </w:sdtPr>
                          <w:sdtEndPr/>
                          <w:sdtContent>
                            <w:p w14:paraId="324435FF" w14:textId="6013424C" w:rsidR="007B4ED6" w:rsidRDefault="007B4ED6" w:rsidP="00DD228F">
                              <w:pPr>
                                <w:pStyle w:val="a9"/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\* MERGEFORMAT </w:instrText>
                              </w:r>
                              <w:r>
                                <w:fldChar w:fldCharType="separate"/>
                              </w:r>
                              <w:r w:rsidR="001233A9">
                                <w:rPr>
                                  <w:noProof/>
                                </w:rPr>
                                <w:t>9</w:t>
                              </w:r>
                              <w:r>
                                <w:fldChar w:fldCharType="end"/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C142583" id="_x0000_t202" coordsize="21600,21600" o:spt="202" path="m,l,21600r21600,l21600,xe">
              <v:stroke joinstyle="miter"/>
              <v:path gradientshapeok="t" o:connecttype="rect"/>
            </v:shapetype>
            <v:shape id="Надпись 9" o:spid="_x0000_s1027" type="#_x0000_t202" style="position:absolute;margin-left:-49.25pt;margin-top:0;width:23.55pt;height:51.85pt;rotation:90;z-index:251659264;visibility:visible;mso-wrap-style:square;mso-wrap-distance-left:9pt;mso-wrap-distance-top:0;mso-wrap-distance-right:9pt;mso-wrap-distance-bottom:0;mso-position-horizontal:absolute;mso-position-horizontal-relative:text;mso-position-vertical:center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" fillcolor="white [3201]" stroked="f" strokeweight=".5pt">
              <v:textbox>
                <w:txbxContent>
                  <w:sdt>
                    <w:sdtPr>
                      <w:id w:val="-718357136"/>
                      <w:docPartObj>
                        <w:docPartGallery w:val="Page Numbers (Bottom of Page)"/>
                        <w:docPartUnique/>
                      </w:docPartObj>
                    </w:sdtPr>
                    <w:sdtEndPr/>
                    <w:sdtContent>
                      <w:p w14:paraId="324435FF" w14:textId="6013424C" w:rsidR="007B4ED6" w:rsidRDefault="007B4ED6" w:rsidP="00DD228F">
                        <w:pPr>
                          <w:pStyle w:val="a9"/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PAGE   \* MERGEFORMAT </w:instrText>
                        </w:r>
                        <w:r>
                          <w:fldChar w:fldCharType="separate"/>
                        </w:r>
                        <w:r w:rsidR="001233A9">
                          <w:rPr>
                            <w:noProof/>
                          </w:rPr>
                          <w:t>9</w:t>
                        </w:r>
                        <w:r>
                          <w:fldChar w:fldCharType="end"/>
                        </w:r>
                      </w:p>
                    </w:sdtContent>
                  </w:sdt>
                </w:txbxContent>
              </v:textbox>
              <w10:wrap anchory="margin"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C707A4" w14:textId="24459979" w:rsidR="007B4ED6" w:rsidRDefault="007B4ED6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1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0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5"/>
  </w:num>
  <w:num w:numId="8">
    <w:abstractNumId w:val="3"/>
  </w:num>
  <w:num w:numId="9">
    <w:abstractNumId w:val="13"/>
  </w:num>
  <w:num w:numId="10">
    <w:abstractNumId w:val="12"/>
  </w:num>
  <w:num w:numId="11">
    <w:abstractNumId w:val="1"/>
  </w:num>
  <w:num w:numId="12">
    <w:abstractNumId w:val="8"/>
  </w:num>
  <w:num w:numId="13">
    <w:abstractNumId w:val="11"/>
  </w:num>
  <w:num w:numId="14">
    <w:abstractNumId w:val="14"/>
  </w:num>
  <w:num w:numId="15">
    <w:abstractNumId w:val="15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0F6CBE"/>
    <w:rsid w:val="001015EE"/>
    <w:rsid w:val="00104A22"/>
    <w:rsid w:val="001105D1"/>
    <w:rsid w:val="00111B60"/>
    <w:rsid w:val="0011456B"/>
    <w:rsid w:val="00116B33"/>
    <w:rsid w:val="00122CF2"/>
    <w:rsid w:val="001233A9"/>
    <w:rsid w:val="00126E3C"/>
    <w:rsid w:val="001271A7"/>
    <w:rsid w:val="00127F2C"/>
    <w:rsid w:val="0013037D"/>
    <w:rsid w:val="0013225B"/>
    <w:rsid w:val="00132820"/>
    <w:rsid w:val="00133363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9B7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219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07F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94509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47174"/>
    <w:rsid w:val="00453B22"/>
    <w:rsid w:val="00455A11"/>
    <w:rsid w:val="0046276A"/>
    <w:rsid w:val="00462D1F"/>
    <w:rsid w:val="00471A30"/>
    <w:rsid w:val="0047292D"/>
    <w:rsid w:val="00477E42"/>
    <w:rsid w:val="0048054D"/>
    <w:rsid w:val="00480CDF"/>
    <w:rsid w:val="004820E6"/>
    <w:rsid w:val="00482601"/>
    <w:rsid w:val="004828A9"/>
    <w:rsid w:val="00482BF2"/>
    <w:rsid w:val="00484023"/>
    <w:rsid w:val="00484655"/>
    <w:rsid w:val="00485DF8"/>
    <w:rsid w:val="00486CA0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2EB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10A2"/>
    <w:rsid w:val="00596BD4"/>
    <w:rsid w:val="005A0128"/>
    <w:rsid w:val="005A7FC0"/>
    <w:rsid w:val="005B14AF"/>
    <w:rsid w:val="005B3FE5"/>
    <w:rsid w:val="005B5E9C"/>
    <w:rsid w:val="005C02C8"/>
    <w:rsid w:val="005C52FC"/>
    <w:rsid w:val="005D4D04"/>
    <w:rsid w:val="005D6779"/>
    <w:rsid w:val="005E0D8E"/>
    <w:rsid w:val="005E1F3D"/>
    <w:rsid w:val="005E4E2B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2FD7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97E06"/>
    <w:rsid w:val="006A047D"/>
    <w:rsid w:val="006A1DA6"/>
    <w:rsid w:val="006A27EE"/>
    <w:rsid w:val="006A39BB"/>
    <w:rsid w:val="006A7C70"/>
    <w:rsid w:val="006B201D"/>
    <w:rsid w:val="006B497C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1B14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249B2"/>
    <w:rsid w:val="007341BE"/>
    <w:rsid w:val="0073438D"/>
    <w:rsid w:val="0074229E"/>
    <w:rsid w:val="007431F8"/>
    <w:rsid w:val="00753067"/>
    <w:rsid w:val="00755160"/>
    <w:rsid w:val="007554B6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30C8"/>
    <w:rsid w:val="007A48E8"/>
    <w:rsid w:val="007A5020"/>
    <w:rsid w:val="007A6F19"/>
    <w:rsid w:val="007A7037"/>
    <w:rsid w:val="007A78BA"/>
    <w:rsid w:val="007B0CD6"/>
    <w:rsid w:val="007B361E"/>
    <w:rsid w:val="007B4C3E"/>
    <w:rsid w:val="007B4ED6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657B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662"/>
    <w:rsid w:val="00954AB3"/>
    <w:rsid w:val="00955A89"/>
    <w:rsid w:val="009564EE"/>
    <w:rsid w:val="0096017E"/>
    <w:rsid w:val="009603B5"/>
    <w:rsid w:val="00960EE6"/>
    <w:rsid w:val="0096510D"/>
    <w:rsid w:val="00965D9D"/>
    <w:rsid w:val="00966C2B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9E758A"/>
    <w:rsid w:val="009F1335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1F28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5B21"/>
    <w:rsid w:val="00AB60E9"/>
    <w:rsid w:val="00AB615C"/>
    <w:rsid w:val="00AB6405"/>
    <w:rsid w:val="00AB6910"/>
    <w:rsid w:val="00AC1489"/>
    <w:rsid w:val="00AD3CFA"/>
    <w:rsid w:val="00AD4F89"/>
    <w:rsid w:val="00AD696B"/>
    <w:rsid w:val="00AE042C"/>
    <w:rsid w:val="00AE155D"/>
    <w:rsid w:val="00AE4620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6FE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96B7B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23F2"/>
    <w:rsid w:val="00C934B7"/>
    <w:rsid w:val="00C97EB3"/>
    <w:rsid w:val="00CA24AD"/>
    <w:rsid w:val="00CA639B"/>
    <w:rsid w:val="00CB00D0"/>
    <w:rsid w:val="00CB11EB"/>
    <w:rsid w:val="00CB166E"/>
    <w:rsid w:val="00CB2C20"/>
    <w:rsid w:val="00CB3170"/>
    <w:rsid w:val="00CB3647"/>
    <w:rsid w:val="00CB4388"/>
    <w:rsid w:val="00CB5612"/>
    <w:rsid w:val="00CB5AD5"/>
    <w:rsid w:val="00CB5AFC"/>
    <w:rsid w:val="00CC1872"/>
    <w:rsid w:val="00CC21AD"/>
    <w:rsid w:val="00CC6868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30A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0FF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9603C"/>
    <w:rsid w:val="00DA3B20"/>
    <w:rsid w:val="00DA6986"/>
    <w:rsid w:val="00DA7902"/>
    <w:rsid w:val="00DB1996"/>
    <w:rsid w:val="00DB2235"/>
    <w:rsid w:val="00DB24B1"/>
    <w:rsid w:val="00DB2AFE"/>
    <w:rsid w:val="00DB381D"/>
    <w:rsid w:val="00DB5239"/>
    <w:rsid w:val="00DB5C0E"/>
    <w:rsid w:val="00DC00F7"/>
    <w:rsid w:val="00DC0A59"/>
    <w:rsid w:val="00DC1B82"/>
    <w:rsid w:val="00DC51CB"/>
    <w:rsid w:val="00DC6229"/>
    <w:rsid w:val="00DD228F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4DC7"/>
    <w:rsid w:val="00E354EC"/>
    <w:rsid w:val="00E40563"/>
    <w:rsid w:val="00E42512"/>
    <w:rsid w:val="00E42B92"/>
    <w:rsid w:val="00E5115D"/>
    <w:rsid w:val="00E563FF"/>
    <w:rsid w:val="00E5640B"/>
    <w:rsid w:val="00E56698"/>
    <w:rsid w:val="00E60C20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3622"/>
    <w:rsid w:val="00E93704"/>
    <w:rsid w:val="00E9697D"/>
    <w:rsid w:val="00EA3A92"/>
    <w:rsid w:val="00EA4B56"/>
    <w:rsid w:val="00EB22D3"/>
    <w:rsid w:val="00EB274F"/>
    <w:rsid w:val="00EB4202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F026DB"/>
    <w:rsid w:val="00F03283"/>
    <w:rsid w:val="00F03F0E"/>
    <w:rsid w:val="00F046A9"/>
    <w:rsid w:val="00F0522E"/>
    <w:rsid w:val="00F05922"/>
    <w:rsid w:val="00F07E39"/>
    <w:rsid w:val="00F10CF1"/>
    <w:rsid w:val="00F1104D"/>
    <w:rsid w:val="00F14648"/>
    <w:rsid w:val="00F1635D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3D8F"/>
    <w:rsid w:val="00F641D2"/>
    <w:rsid w:val="00F67A08"/>
    <w:rsid w:val="00F700A5"/>
    <w:rsid w:val="00F70E34"/>
    <w:rsid w:val="00F7316D"/>
    <w:rsid w:val="00F74706"/>
    <w:rsid w:val="00F76538"/>
    <w:rsid w:val="00F76DBC"/>
    <w:rsid w:val="00F7706E"/>
    <w:rsid w:val="00F90933"/>
    <w:rsid w:val="00F9394F"/>
    <w:rsid w:val="00F96707"/>
    <w:rsid w:val="00FA31A9"/>
    <w:rsid w:val="00FA5048"/>
    <w:rsid w:val="00FB0AC6"/>
    <w:rsid w:val="00FB2AB3"/>
    <w:rsid w:val="00FB2E4B"/>
    <w:rsid w:val="00FB58C4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5.jpeg"/><Relationship Id="rId26" Type="http://schemas.openxmlformats.org/officeDocument/2006/relationships/oleObject" Target="embeddings/oleObject2.bin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header" Target="header4.xml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header" Target="header5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4.xml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5.xml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9.bin"/><Relationship Id="rId45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header" Target="header3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footer" Target="footer6.xml"/><Relationship Id="rId27" Type="http://schemas.openxmlformats.org/officeDocument/2006/relationships/image" Target="media/image8.wmf"/><Relationship Id="rId30" Type="http://schemas.openxmlformats.org/officeDocument/2006/relationships/oleObject" Target="embeddings/oleObject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footer" Target="footer7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05813"/>
    <w:rsid w:val="00225870"/>
    <w:rsid w:val="00256779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952A1"/>
    <w:rsid w:val="004B2B54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E6376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45EE"/>
    <w:rsid w:val="00B070E3"/>
    <w:rsid w:val="00B15DA2"/>
    <w:rsid w:val="00B21934"/>
    <w:rsid w:val="00B21EA7"/>
    <w:rsid w:val="00B6531E"/>
    <w:rsid w:val="00B74F49"/>
    <w:rsid w:val="00B76E0D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D75AC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570E2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E6376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F5C18F-3E7E-468F-A134-7192D1883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833</Words>
  <Characters>21849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03-06T06:33:00Z</dcterms:created>
  <dcterms:modified xsi:type="dcterms:W3CDTF">2024-02-19T09:11:00Z</dcterms:modified>
</cp:coreProperties>
</file>